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51301DB3" w:rsidR="006C589B" w:rsidRDefault="00B91375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Midterm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4471AA42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>
        <w:t xml:space="preserve"> a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7972A39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0D3B9877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6C883463" w:rsidR="00891FFE" w:rsidRPr="00BB14A3" w:rsidRDefault="00015CE0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00CC633F">
                <wp:simplePos x="0" y="0"/>
                <wp:positionH relativeFrom="column">
                  <wp:posOffset>2163786</wp:posOffset>
                </wp:positionH>
                <wp:positionV relativeFrom="paragraph">
                  <wp:posOffset>1400810</wp:posOffset>
                </wp:positionV>
                <wp:extent cx="1602398" cy="2517140"/>
                <wp:effectExtent l="50800" t="50800" r="74295" b="7366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02398" cy="25171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B389A0" id="Straight Connector 1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4pt,110.3pt" to="296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" strokecolor="black [3213]" strokeweight="2pt">
                <v:stroke startarrow="oval" startarrowlength="short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34784F57">
                <wp:simplePos x="0" y="0"/>
                <wp:positionH relativeFrom="column">
                  <wp:posOffset>3766185</wp:posOffset>
                </wp:positionH>
                <wp:positionV relativeFrom="paragraph">
                  <wp:posOffset>718526</wp:posOffset>
                </wp:positionV>
                <wp:extent cx="685605" cy="3199423"/>
                <wp:effectExtent l="25400" t="50800" r="76835" b="520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605" cy="31994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CBE6D8" id="Straight Connector 1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55pt,56.6pt" to="350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" strokecolor="black [3213]" strokeweight="2pt">
                <v:stroke startarrow="oval" endarrow="open"/>
              </v:line>
            </w:pict>
          </mc:Fallback>
        </mc:AlternateContent>
      </w:r>
      <w:r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</w:p>
    <w:p w14:paraId="7FF2D233" w14:textId="69640016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 xml:space="preserve">is </w:t>
      </w:r>
      <w:r w:rsidR="00557FE0">
        <w:t>7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773AEF79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38655233" r:id="rId9"/>
        </w:object>
      </w:r>
      <w:r>
        <w:t>, then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</w:rPr>
          <m:t>AM=MB</m:t>
        </m:r>
      </m:oMath>
      <w:r>
        <w:rPr>
          <w:i/>
          <w:iCs/>
        </w:rPr>
        <w:t>.</w:t>
      </w:r>
      <w:r w:rsidR="00662780">
        <w:rPr>
          <w:i/>
          <w:iCs/>
        </w:rPr>
        <w:t xml:space="preserve"> </w:t>
      </w:r>
      <w:r w:rsidR="00662780" w:rsidRPr="00487CF4">
        <w:t>(1 point)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0E10F031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38655234" r:id="rId11"/>
        </w:object>
      </w:r>
      <w:r>
        <w:t>.</w:t>
      </w:r>
      <w:r w:rsidRPr="00E05887">
        <w:rPr>
          <w:noProof/>
        </w:rPr>
        <w:t xml:space="preserve"> Determine the measure of</w:t>
      </w:r>
      <w:r w:rsidR="0010581A">
        <w:rPr>
          <w:noProof/>
        </w:rPr>
        <w:t xml:space="preserve"> angle 5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720BC29">
            <wp:simplePos x="0" y="0"/>
            <wp:positionH relativeFrom="column">
              <wp:posOffset>3543056</wp:posOffset>
            </wp:positionH>
            <wp:positionV relativeFrom="paragraph">
              <wp:posOffset>118110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317C1624" w14:textId="77777777" w:rsidR="009615E3" w:rsidRDefault="009615E3" w:rsidP="009615E3">
      <w:r>
        <w:rPr>
          <w:b/>
        </w:rPr>
        <w:t>6</w:t>
      </w:r>
      <w:r w:rsidRPr="008F4D09">
        <w:t xml:space="preserve">. </w:t>
      </w:r>
      <w:r w:rsidRPr="005C5826">
        <w:t xml:space="preserve">Sketch and label each of the following geometric figures. </w:t>
      </w:r>
    </w:p>
    <w:p w14:paraId="006A4324" w14:textId="1EEE8D0D" w:rsidR="009615E3" w:rsidRPr="00EE3167" w:rsidRDefault="009615E3" w:rsidP="009615E3">
      <w:pPr>
        <w:rPr>
          <w:i/>
          <w:iCs/>
        </w:rPr>
      </w:pPr>
      <w:r w:rsidRPr="00EE3167">
        <w:rPr>
          <w:bCs/>
        </w:rPr>
        <w:t xml:space="preserve">a. </w:t>
      </w:r>
      <w:r w:rsidR="0010581A">
        <w:t>Adjacent, compl</w:t>
      </w:r>
      <w:r w:rsidRPr="00EE3167">
        <w:t>ementary angles</w:t>
      </w:r>
      <w:r w:rsidRPr="00880BED">
        <w:rPr>
          <w:position w:val="-4"/>
        </w:rPr>
        <w:object w:dxaOrig="720" w:dyaOrig="240" w14:anchorId="77DC3331">
          <v:shape id="_x0000_i1027" type="#_x0000_t75" style="width:36pt;height:12.2pt" o:ole="">
            <v:imagedata r:id="rId13" o:title=""/>
          </v:shape>
          <o:OLEObject Type="Embed" ProgID="Equation.DSMT4" ShapeID="_x0000_i1027" DrawAspect="Content" ObjectID="_1538655235" r:id="rId14"/>
        </w:object>
      </w:r>
      <w:r w:rsidRPr="00EE3167">
        <w:rPr>
          <w:i/>
          <w:iCs/>
        </w:rPr>
        <w:t xml:space="preserve"> </w:t>
      </w:r>
      <w:r w:rsidRPr="00EE3167">
        <w:t>and</w:t>
      </w:r>
      <w:r>
        <w:t xml:space="preserve"> </w:t>
      </w:r>
      <w:r w:rsidRPr="00880BED">
        <w:rPr>
          <w:position w:val="-4"/>
        </w:rPr>
        <w:object w:dxaOrig="740" w:dyaOrig="240" w14:anchorId="55A4E1ED">
          <v:shape id="_x0000_i1028" type="#_x0000_t75" style="width:37.1pt;height:12.2pt" o:ole="">
            <v:imagedata r:id="rId15" o:title=""/>
          </v:shape>
          <o:OLEObject Type="Embed" ProgID="Equation.DSMT4" ShapeID="_x0000_i1028" DrawAspect="Content" ObjectID="_1538655236" r:id="rId16"/>
        </w:object>
      </w:r>
      <w:r w:rsidRPr="00EE3167">
        <w:rPr>
          <w:i/>
          <w:iCs/>
        </w:rPr>
        <w:t xml:space="preserve">. </w:t>
      </w:r>
      <w:r w:rsidRPr="00EE3167">
        <w:t>(1 point)</w:t>
      </w:r>
    </w:p>
    <w:p w14:paraId="079E6A50" w14:textId="77777777" w:rsidR="009615E3" w:rsidRPr="00EE3167" w:rsidRDefault="009615E3" w:rsidP="009615E3">
      <w:pPr>
        <w:rPr>
          <w:i/>
          <w:iCs/>
        </w:rPr>
      </w:pPr>
    </w:p>
    <w:p w14:paraId="6361354F" w14:textId="77777777" w:rsidR="009615E3" w:rsidRDefault="009615E3" w:rsidP="009615E3">
      <w:pPr>
        <w:rPr>
          <w:i/>
          <w:iCs/>
        </w:rPr>
      </w:pPr>
    </w:p>
    <w:p w14:paraId="23471086" w14:textId="77777777" w:rsidR="009615E3" w:rsidRDefault="009615E3" w:rsidP="009615E3">
      <w:pPr>
        <w:rPr>
          <w:i/>
          <w:iCs/>
        </w:rPr>
      </w:pPr>
    </w:p>
    <w:p w14:paraId="7851A75D" w14:textId="77777777" w:rsidR="009615E3" w:rsidRDefault="009615E3" w:rsidP="009615E3">
      <w:pPr>
        <w:rPr>
          <w:i/>
          <w:iCs/>
        </w:rPr>
      </w:pPr>
    </w:p>
    <w:p w14:paraId="3FF6F784" w14:textId="77777777" w:rsidR="009615E3" w:rsidRDefault="009615E3" w:rsidP="009615E3">
      <w:pPr>
        <w:rPr>
          <w:i/>
          <w:iCs/>
        </w:rPr>
      </w:pPr>
    </w:p>
    <w:p w14:paraId="00826051" w14:textId="77777777" w:rsidR="009615E3" w:rsidRDefault="009615E3" w:rsidP="009615E3">
      <w:pPr>
        <w:rPr>
          <w:i/>
          <w:iCs/>
        </w:rPr>
      </w:pPr>
    </w:p>
    <w:p w14:paraId="6F8E8DF3" w14:textId="77777777" w:rsidR="009615E3" w:rsidRPr="00EE3167" w:rsidRDefault="009615E3" w:rsidP="009615E3">
      <w:pPr>
        <w:rPr>
          <w:i/>
          <w:iCs/>
        </w:rPr>
      </w:pPr>
    </w:p>
    <w:p w14:paraId="4AE88429" w14:textId="77777777" w:rsidR="009615E3" w:rsidRPr="00EE3167" w:rsidRDefault="009615E3" w:rsidP="009615E3"/>
    <w:p w14:paraId="5522ED7D" w14:textId="77777777" w:rsidR="009615E3" w:rsidRPr="00EE3167" w:rsidRDefault="009615E3" w:rsidP="009615E3">
      <w:r w:rsidRPr="00EE3167">
        <w:rPr>
          <w:bCs/>
        </w:rPr>
        <w:t xml:space="preserve">b. </w:t>
      </w:r>
      <w:r w:rsidRPr="00EE3167">
        <w:t>Two intersecting lines with vertical angles 1 and 2 and vertical angles 3 and 4. (1 point)</w:t>
      </w:r>
    </w:p>
    <w:p w14:paraId="37FDB106" w14:textId="77777777" w:rsidR="009615E3" w:rsidRPr="00EE3167" w:rsidRDefault="009615E3" w:rsidP="009615E3"/>
    <w:p w14:paraId="1A7CFA24" w14:textId="77777777" w:rsidR="009615E3" w:rsidRDefault="009615E3" w:rsidP="009615E3"/>
    <w:p w14:paraId="74BC6D7B" w14:textId="7F68412D" w:rsidR="00891FFE" w:rsidRPr="00E05887" w:rsidRDefault="00891FFE" w:rsidP="00891FFE">
      <w:r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1DF992FC" w14:textId="773DACF8" w:rsidR="00E47FAF" w:rsidRPr="00087363" w:rsidRDefault="00B96CFD" w:rsidP="00E47FAF">
      <w:pPr>
        <w:rPr>
          <w:rFonts w:asciiTheme="minorHAnsi" w:hAnsiTheme="minorHAnsi"/>
          <w:b/>
        </w:rPr>
      </w:pPr>
      <w:r w:rsidRPr="00087363">
        <w:rPr>
          <w:rFonts w:asciiTheme="minorHAnsi" w:hAnsiTheme="minorHAnsi"/>
          <w:b/>
        </w:rPr>
        <w:t>8.</w:t>
      </w:r>
    </w:p>
    <w:p w14:paraId="0A889721" w14:textId="0C8E918A" w:rsidR="00E47FAF" w:rsidRDefault="00E47FAF" w:rsidP="00E47FA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1C86DC89" wp14:editId="3584F568">
            <wp:extent cx="3474720" cy="2582545"/>
            <wp:effectExtent l="0" t="0" r="5080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9" r="2499"/>
                    <a:stretch/>
                  </pic:blipFill>
                  <pic:spPr bwMode="auto">
                    <a:xfrm>
                      <a:off x="0" y="0"/>
                      <a:ext cx="3474720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1A8EB4" w14:textId="44227266" w:rsidR="00E47FAF" w:rsidRDefault="00E47FAF" w:rsidP="00E47FA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rue or false: the points </w:t>
      </w:r>
      <w:r>
        <w:rPr>
          <w:rFonts w:asciiTheme="minorHAnsi" w:hAnsiTheme="minorHAnsi"/>
          <w:i/>
        </w:rPr>
        <w:t xml:space="preserve"> E, </w:t>
      </w:r>
      <w:r w:rsidR="0010581A">
        <w:rPr>
          <w:rFonts w:asciiTheme="minorHAnsi" w:hAnsiTheme="minorHAnsi"/>
          <w:i/>
        </w:rPr>
        <w:t xml:space="preserve">F, G, </w:t>
      </w:r>
      <w:r>
        <w:rPr>
          <w:rFonts w:asciiTheme="minorHAnsi" w:hAnsiTheme="minorHAnsi"/>
        </w:rPr>
        <w:t xml:space="preserve">and </w:t>
      </w:r>
      <w:r w:rsidR="003478F2">
        <w:rPr>
          <w:rFonts w:asciiTheme="minorHAnsi" w:hAnsiTheme="minorHAnsi"/>
          <w:i/>
        </w:rPr>
        <w:t>H</w:t>
      </w:r>
      <w:r>
        <w:rPr>
          <w:rFonts w:asciiTheme="minorHAnsi" w:hAnsiTheme="minorHAnsi"/>
          <w:i/>
        </w:rPr>
        <w:t xml:space="preserve"> </w:t>
      </w:r>
      <w:r w:rsidR="0010581A">
        <w:rPr>
          <w:rFonts w:asciiTheme="minorHAnsi" w:hAnsiTheme="minorHAnsi"/>
        </w:rPr>
        <w:t>coplanar</w:t>
      </w:r>
      <w:r>
        <w:rPr>
          <w:rFonts w:asciiTheme="minorHAnsi" w:hAnsiTheme="minorHAnsi"/>
        </w:rPr>
        <w:t>.</w:t>
      </w:r>
      <w:r w:rsidR="00662780">
        <w:rPr>
          <w:rFonts w:asciiTheme="minorHAnsi" w:hAnsiTheme="minorHAnsi"/>
        </w:rPr>
        <w:t xml:space="preserve"> </w:t>
      </w:r>
      <w:r w:rsidR="00662780" w:rsidRPr="00487CF4">
        <w:t>(1 point)</w:t>
      </w:r>
    </w:p>
    <w:p w14:paraId="56E14E54" w14:textId="5F245999" w:rsidR="00E47FAF" w:rsidRPr="009B5FC7" w:rsidRDefault="00E47FAF" w:rsidP="00E47FAF">
      <w:pPr>
        <w:ind w:left="360" w:hanging="360"/>
        <w:rPr>
          <w:rFonts w:asciiTheme="minorHAnsi" w:hAnsiTheme="minorHAnsi"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1AB2232A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E236CC">
        <w:rPr>
          <w:rFonts w:asciiTheme="minorHAnsi" w:hAnsiTheme="minorHAnsi"/>
        </w:rPr>
        <w:t>A</w:t>
      </w:r>
      <w:bookmarkStart w:id="0" w:name="_GoBack"/>
      <w:bookmarkEnd w:id="0"/>
      <w:r w:rsidR="00E236CC">
        <w:rPr>
          <w:rFonts w:asciiTheme="minorHAnsi" w:hAnsiTheme="minorHAnsi"/>
        </w:rPr>
        <w:t xml:space="preserve">s a pair,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29" type="#_x0000_t75" style="width:19.95pt;height:12.2pt" o:ole="">
            <v:imagedata r:id="rId20" o:title=""/>
          </v:shape>
          <o:OLEObject Type="Embed" ProgID="Equation.DSMT4" ShapeID="_x0000_i1029" DrawAspect="Content" ObjectID="_1538655237" r:id="rId21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8</m:t>
        </m:r>
      </m:oMath>
      <w:r w:rsidR="00A371D3">
        <w:rPr>
          <w:rFonts w:asciiTheme="minorHAnsi" w:hAnsiTheme="minorHAnsi"/>
        </w:rPr>
        <w:t xml:space="preserve"> </w:t>
      </w:r>
      <w:r w:rsidR="00926BF5">
        <w:rPr>
          <w:rFonts w:asciiTheme="minorHAnsi" w:hAnsiTheme="minorHAnsi"/>
        </w:rPr>
        <w:t>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796A3ADB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30" type="#_x0000_t75" style="width:17.15pt;height:12.2pt" o:ole="">
            <v:imagedata r:id="rId23" o:title=""/>
          </v:shape>
          <o:OLEObject Type="Embed" ProgID="Equation.DSMT4" ShapeID="_x0000_i1030" DrawAspect="Content" ObjectID="_1538655238" r:id="rId24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3</m:t>
        </m:r>
      </m:oMath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0DAAB1F4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31" type="#_x0000_t75" style="width:18.85pt;height:12.2pt" o:ole="">
            <v:imagedata r:id="rId25" o:title=""/>
          </v:shape>
          <o:OLEObject Type="Embed" ProgID="Equation.DSMT4" ShapeID="_x0000_i1031" DrawAspect="Content" ObjectID="_1538655239" r:id="rId26"/>
        </w:object>
      </w:r>
      <w:r w:rsidR="00926BF5">
        <w:rPr>
          <w:rFonts w:asciiTheme="minorHAnsi" w:hAnsiTheme="minorHAnsi"/>
        </w:rPr>
        <w:t xml:space="preserve"> and</w:t>
      </w:r>
      <m:oMath>
        <m:r>
          <w:rPr>
            <w:rFonts w:ascii="Cambria Math" w:hAnsi="Cambria Math"/>
          </w:rPr>
          <m:t>∠4</m:t>
        </m:r>
      </m:oMath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0122790" w14:textId="1B22B92D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d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Name a pair of </w:t>
      </w:r>
      <w:r w:rsidR="00F313AD">
        <w:rPr>
          <w:rFonts w:asciiTheme="minorHAnsi" w:hAnsiTheme="minorHAnsi"/>
        </w:rPr>
        <w:t>adjacent</w:t>
      </w:r>
      <w:r w:rsidR="00926BF5">
        <w:rPr>
          <w:rFonts w:asciiTheme="minorHAnsi" w:hAnsiTheme="minorHAnsi"/>
        </w:rPr>
        <w:t xml:space="preserve"> angles.</w:t>
      </w: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55DC2593" w14:textId="043B95A3" w:rsidR="00926BF5" w:rsidRDefault="00B40ACF" w:rsidP="00926BF5">
      <w:pPr>
        <w:ind w:left="360" w:hanging="360"/>
        <w:rPr>
          <w:rFonts w:asciiTheme="minorHAnsi" w:hAnsiTheme="minorHAnsi"/>
        </w:rPr>
      </w:pPr>
      <w:r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In the construction at right, name two perpendicular lines or line segments. Use proper notation.</w:t>
      </w:r>
    </w:p>
    <w:p w14:paraId="799A516A" w14:textId="0AAE05E9" w:rsidR="00926BF5" w:rsidRDefault="00E47FAF" w:rsidP="00926BF5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0768" behindDoc="0" locked="0" layoutInCell="1" allowOverlap="1" wp14:anchorId="638E0091" wp14:editId="24555207">
            <wp:simplePos x="0" y="0"/>
            <wp:positionH relativeFrom="column">
              <wp:posOffset>3764280</wp:posOffset>
            </wp:positionH>
            <wp:positionV relativeFrom="paragraph">
              <wp:posOffset>53340</wp:posOffset>
            </wp:positionV>
            <wp:extent cx="2497455" cy="2319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>
        <w:rPr>
          <w:rFonts w:asciiTheme="minorHAnsi" w:hAnsiTheme="minorHAnsi"/>
        </w:rPr>
        <w:t>(1 point)</w:t>
      </w:r>
    </w:p>
    <w:p w14:paraId="3032479F" w14:textId="1C3E9E72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13F258D6" w14:textId="4AAAD1D9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346B473" w14:textId="107E1B44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A858E25" w14:textId="6BC8AC0A" w:rsidR="00926BF5" w:rsidRDefault="00926BF5" w:rsidP="00926BF5">
      <w:pPr>
        <w:rPr>
          <w:rFonts w:asciiTheme="minorHAnsi" w:hAnsiTheme="minorHAnsi"/>
        </w:rPr>
      </w:pPr>
    </w:p>
    <w:p w14:paraId="50AB10A2" w14:textId="4C2FA458" w:rsidR="00926BF5" w:rsidRDefault="00926BF5" w:rsidP="00926BF5">
      <w:pPr>
        <w:ind w:left="360" w:hanging="360"/>
        <w:rPr>
          <w:rFonts w:asciiTheme="minorHAnsi" w:hAnsiTheme="minorHAnsi"/>
          <w:b/>
        </w:rPr>
      </w:pPr>
    </w:p>
    <w:p w14:paraId="4DAA05F8" w14:textId="59C3151F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EB3E33F" w14:textId="0E925971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CE83BEB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744F9EEE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D90F458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1EADE50A" w:rsidR="00891FFE" w:rsidRPr="001871F0" w:rsidRDefault="00B40ACF" w:rsidP="00B40ACF">
      <w:pPr>
        <w:ind w:left="360" w:hanging="360"/>
      </w:pPr>
      <w:r w:rsidRPr="00B40ACF">
        <w:rPr>
          <w:rFonts w:asciiTheme="minorHAnsi" w:hAnsiTheme="minorHAnsi"/>
          <w:b/>
        </w:rPr>
        <w:t xml:space="preserve">12. </w:t>
      </w:r>
      <w:r w:rsidRPr="00B40ACF">
        <w:rPr>
          <w:rFonts w:asciiTheme="minorHAnsi" w:hAnsiTheme="minorHAnsi"/>
        </w:rPr>
        <w:t>(1 point)</w:t>
      </w:r>
    </w:p>
    <w:p w14:paraId="4CCAB28D" w14:textId="0D016813" w:rsidR="00891FFE" w:rsidRDefault="00891FFE" w:rsidP="00891FFE">
      <w:r>
        <w:rPr>
          <w:noProof/>
        </w:rPr>
        <w:drawing>
          <wp:inline distT="0" distB="0" distL="0" distR="0" wp14:anchorId="600269F9" wp14:editId="57A84DCC">
            <wp:extent cx="5842000" cy="1463040"/>
            <wp:effectExtent l="0" t="0" r="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8DA8D" w14:textId="77777777" w:rsidR="00B40ACF" w:rsidRDefault="00B40ACF">
      <w:r>
        <w:br w:type="page"/>
      </w:r>
    </w:p>
    <w:p w14:paraId="76C4F4B6" w14:textId="0224F48B" w:rsidR="00B40ACF" w:rsidRPr="00B40ACF" w:rsidRDefault="00B40ACF" w:rsidP="00B40ACF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3.</w:t>
      </w:r>
    </w:p>
    <w:p w14:paraId="7CECF1BC" w14:textId="77777777" w:rsidR="00B40ACF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  <w:noProof/>
        </w:rPr>
        <w:drawing>
          <wp:inline distT="0" distB="0" distL="0" distR="0" wp14:anchorId="44821841" wp14:editId="4DE94FFA">
            <wp:extent cx="4089400" cy="15322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2B0CF" w14:textId="2A338343" w:rsidR="00B40ACF" w:rsidRPr="00BA3ADE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 xml:space="preserve">Name </w:t>
      </w:r>
      <w:r w:rsidR="00F313AD">
        <w:rPr>
          <w:rFonts w:asciiTheme="minorHAnsi" w:hAnsiTheme="minorHAnsi"/>
        </w:rPr>
        <w:t>an obtuse angle</w:t>
      </w:r>
      <w:r w:rsidRPr="00BA3ADE">
        <w:rPr>
          <w:rFonts w:asciiTheme="minorHAnsi" w:hAnsiTheme="minorHAnsi"/>
        </w:rPr>
        <w:t>.</w:t>
      </w:r>
      <w:r w:rsidR="006742BD">
        <w:rPr>
          <w:rFonts w:asciiTheme="minorHAnsi" w:hAnsiTheme="minorHAnsi"/>
        </w:rPr>
        <w:t xml:space="preserve"> </w:t>
      </w:r>
      <w:r w:rsidR="006742BD" w:rsidRPr="00487CF4">
        <w:t>(1 point)</w:t>
      </w:r>
    </w:p>
    <w:p w14:paraId="6745C43F" w14:textId="77777777" w:rsidR="00B40ACF" w:rsidRDefault="00B40ACF" w:rsidP="00B40ACF">
      <w:pPr>
        <w:ind w:left="360" w:hanging="360"/>
      </w:pPr>
    </w:p>
    <w:p w14:paraId="7A8696ED" w14:textId="77777777" w:rsidR="00B40ACF" w:rsidRDefault="00B40ACF" w:rsidP="00B40ACF">
      <w:pPr>
        <w:ind w:left="360" w:hanging="360"/>
      </w:pPr>
    </w:p>
    <w:p w14:paraId="1858ED79" w14:textId="77777777" w:rsidR="00B40ACF" w:rsidRPr="00BA3ADE" w:rsidRDefault="00B40ACF" w:rsidP="00B40ACF">
      <w:pPr>
        <w:ind w:left="360" w:hanging="360"/>
      </w:pPr>
    </w:p>
    <w:p w14:paraId="269AF9AD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22691699" w14:textId="3DFE158D" w:rsidR="00B40ACF" w:rsidRPr="00BA3ADE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 xml:space="preserve">Name </w:t>
      </w:r>
      <w:r>
        <w:rPr>
          <w:rFonts w:asciiTheme="minorHAnsi" w:hAnsiTheme="minorHAnsi"/>
        </w:rPr>
        <w:t>two angles that make up a linear pair</w:t>
      </w:r>
      <w:r w:rsidRPr="00BA3ADE">
        <w:rPr>
          <w:rFonts w:asciiTheme="minorHAnsi" w:hAnsiTheme="minorHAnsi"/>
        </w:rPr>
        <w:t>.</w:t>
      </w:r>
      <w:r w:rsidR="006742BD">
        <w:rPr>
          <w:rFonts w:asciiTheme="minorHAnsi" w:hAnsiTheme="minorHAnsi"/>
        </w:rPr>
        <w:t xml:space="preserve"> </w:t>
      </w:r>
      <w:r w:rsidR="006742BD" w:rsidRPr="00487CF4">
        <w:t>(1 point)</w:t>
      </w:r>
    </w:p>
    <w:p w14:paraId="3494C0A0" w14:textId="77777777" w:rsidR="00B40ACF" w:rsidRPr="009B5FC7" w:rsidRDefault="00B40ACF" w:rsidP="00B40ACF">
      <w:pPr>
        <w:ind w:left="360" w:hanging="360"/>
        <w:rPr>
          <w:rFonts w:asciiTheme="minorHAnsi" w:hAnsiTheme="minorHAnsi"/>
        </w:rPr>
      </w:pPr>
    </w:p>
    <w:p w14:paraId="49AE9A2F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5F9FC47C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0F41B9D1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67824890" w14:textId="001D916F" w:rsidR="00B40ACF" w:rsidRDefault="00B40ACF" w:rsidP="00B40ACF">
      <w:r w:rsidRPr="00B40ACF">
        <w:rPr>
          <w:b/>
        </w:rPr>
        <w:t xml:space="preserve">14. </w:t>
      </w:r>
      <w:r w:rsidR="00891FFE" w:rsidRPr="00B16342">
        <w:t xml:space="preserve">If </w:t>
      </w:r>
      <w:r w:rsidR="00891FFE" w:rsidRPr="00B16342">
        <w:sym w:font="Symbol" w:char="F0D0"/>
      </w:r>
      <w:r w:rsidR="00891FFE" w:rsidRPr="00B16342">
        <w:t xml:space="preserve"> </w:t>
      </w:r>
      <w:r w:rsidR="00891FFE" w:rsidRPr="00B16342">
        <w:rPr>
          <w:i/>
          <w:iCs/>
        </w:rPr>
        <w:t xml:space="preserve">A </w:t>
      </w:r>
      <w:r w:rsidR="00891FFE" w:rsidRPr="00B16342">
        <w:t xml:space="preserve">and </w:t>
      </w:r>
      <w:r w:rsidR="00891FFE" w:rsidRPr="00B16342">
        <w:sym w:font="Symbol" w:char="F0D0"/>
      </w:r>
      <w:r w:rsidR="00891FFE" w:rsidRPr="00B16342">
        <w:t xml:space="preserve"> </w:t>
      </w:r>
      <w:r w:rsidR="00891FFE" w:rsidRPr="00B16342">
        <w:rPr>
          <w:i/>
          <w:iCs/>
        </w:rPr>
        <w:t xml:space="preserve">B </w:t>
      </w:r>
      <w:r w:rsidR="000D7E2F">
        <w:t>are suppl</w:t>
      </w:r>
      <w:r w:rsidR="00891FFE" w:rsidRPr="00B16342">
        <w:t>ementary angles and</w:t>
      </w:r>
      <w:r w:rsidR="00891FFE">
        <w:t xml:space="preserve"> the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 xml:space="preserve">A </w:t>
      </w:r>
      <w:r w:rsidR="00891FFE">
        <w:rPr>
          <w:iCs/>
        </w:rPr>
        <w:t xml:space="preserve">is </w:t>
      </w:r>
      <w:r w:rsidR="000D7E2F">
        <w:t>three times</w:t>
      </w:r>
      <w:r w:rsidR="00891FFE">
        <w:t xml:space="preserve"> the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>B</w:t>
      </w:r>
      <w:r w:rsidR="00891FFE" w:rsidRPr="00B16342">
        <w:t>,</w:t>
      </w:r>
      <w:r w:rsidR="00891FFE">
        <w:t xml:space="preserve"> </w:t>
      </w:r>
      <w:r w:rsidR="00891FFE" w:rsidRPr="00B16342">
        <w:t xml:space="preserve">find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 xml:space="preserve">A </w:t>
      </w:r>
      <w:r w:rsidR="00891FFE" w:rsidRPr="00B16342">
        <w:t xml:space="preserve">and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>B</w:t>
      </w:r>
      <w:r w:rsidR="00891FFE" w:rsidRPr="00B16342">
        <w:t xml:space="preserve">. </w:t>
      </w:r>
    </w:p>
    <w:p w14:paraId="1730B76C" w14:textId="0C269AA7" w:rsidR="00891FFE" w:rsidRDefault="00891FFE" w:rsidP="00B40ACF">
      <w:r w:rsidRPr="00FF090F">
        <w:t>(</w:t>
      </w:r>
      <w:r>
        <w:t>2 poin</w:t>
      </w:r>
      <w:r w:rsidRPr="00FF090F">
        <w:t>t</w:t>
      </w:r>
      <w:r>
        <w:t>s</w:t>
      </w:r>
      <w:r w:rsidRPr="00FF090F">
        <w:t>)</w:t>
      </w:r>
    </w:p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4B5FCC86" w14:textId="77777777" w:rsidR="00B40ACF" w:rsidRDefault="00B40ACF" w:rsidP="00BC658E">
      <w:pPr>
        <w:ind w:left="360" w:hanging="360"/>
      </w:pPr>
    </w:p>
    <w:p w14:paraId="3C31700E" w14:textId="77777777" w:rsidR="00B40ACF" w:rsidRDefault="00B40ACF" w:rsidP="00BC658E">
      <w:pPr>
        <w:ind w:left="360" w:hanging="360"/>
      </w:pPr>
    </w:p>
    <w:p w14:paraId="3535FBAF" w14:textId="77777777" w:rsidR="00B40ACF" w:rsidRDefault="00B40ACF" w:rsidP="00BC658E">
      <w:pPr>
        <w:ind w:left="360" w:hanging="360"/>
      </w:pPr>
    </w:p>
    <w:p w14:paraId="73053B98" w14:textId="58AFD5F8" w:rsidR="00B40ACF" w:rsidRDefault="00B40ACF" w:rsidP="00BC658E">
      <w:pPr>
        <w:ind w:left="360" w:hanging="36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06CBB131" wp14:editId="6B050F86">
            <wp:simplePos x="0" y="0"/>
            <wp:positionH relativeFrom="column">
              <wp:posOffset>4161741</wp:posOffset>
            </wp:positionH>
            <wp:positionV relativeFrom="paragraph">
              <wp:posOffset>1574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DB4679" w14:textId="180E86CC" w:rsidR="00BC658E" w:rsidRDefault="00B40ACF" w:rsidP="00BC658E">
      <w:pPr>
        <w:ind w:left="360" w:hanging="360"/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At right, name two angles that form linear pairs with </w:t>
      </w:r>
      <w:r w:rsidR="00BC658E" w:rsidRPr="00741808">
        <w:rPr>
          <w:position w:val="-4"/>
        </w:rPr>
        <w:object w:dxaOrig="340" w:dyaOrig="240" w14:anchorId="109FDCEF">
          <v:shape id="_x0000_i1032" type="#_x0000_t75" style="width:17.15pt;height:12.2pt" o:ole="">
            <v:imagedata r:id="rId30" o:title=""/>
          </v:shape>
          <o:OLEObject Type="Embed" ProgID="Equation.DSMT4" ShapeID="_x0000_i1032" DrawAspect="Content" ObjectID="_1538655240" r:id="rId31"/>
        </w:object>
      </w:r>
      <w:r w:rsidR="00BC658E">
        <w:t>.</w:t>
      </w:r>
      <w:r w:rsidR="00A155D0">
        <w:t xml:space="preserve"> </w:t>
      </w:r>
      <w:r w:rsidR="00A155D0">
        <w:br/>
      </w:r>
      <w:r w:rsidR="00A155D0" w:rsidRPr="00487CF4">
        <w:t>(1 point</w:t>
      </w:r>
      <w:r w:rsidR="00A155D0">
        <w:t xml:space="preserve"> each</w:t>
      </w:r>
      <w:r w:rsidR="00A155D0" w:rsidRPr="00487CF4">
        <w:t>)</w:t>
      </w:r>
    </w:p>
    <w:p w14:paraId="108827F5" w14:textId="4FF13496" w:rsidR="0013430C" w:rsidRDefault="0013430C" w:rsidP="0013430C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33" type="#_x0000_t75" style="width:68.1pt;height:12.75pt" o:ole="">
            <v:imagedata r:id="rId32" o:title=""/>
          </v:shape>
          <o:OLEObject Type="Embed" ProgID="Equation.DSMT4" ShapeID="_x0000_i1033" DrawAspect="Content" ObjectID="_1538655241" r:id="rId33"/>
        </w:object>
      </w:r>
      <w:r w:rsidR="00B40ACF">
        <w:t xml:space="preserve"> and </w:t>
      </w:r>
      <w:r w:rsidR="00B40ACF" w:rsidRPr="006767E7">
        <w:rPr>
          <w:position w:val="-4"/>
        </w:rPr>
        <w:object w:dxaOrig="1060" w:dyaOrig="260" w14:anchorId="158841C1">
          <v:shape id="_x0000_i1034" type="#_x0000_t75" style="width:53.15pt;height:12.75pt" o:ole="">
            <v:imagedata r:id="rId34" o:title=""/>
          </v:shape>
          <o:OLEObject Type="Embed" ProgID="Equation.DSMT4" ShapeID="_x0000_i1034" DrawAspect="Content" ObjectID="_1538655242" r:id="rId35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35" type="#_x0000_t75" style="width:69.25pt;height:12.2pt" o:ole="">
            <v:imagedata r:id="rId36" o:title=""/>
          </v:shape>
          <o:OLEObject Type="Embed" ProgID="Equation.DSMT4" ShapeID="_x0000_i1035" DrawAspect="Content" ObjectID="_1538655243" r:id="rId37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36" type="#_x0000_t75" style="width:45.95pt;height:12.2pt" o:ole="">
            <v:imagedata r:id="rId38" o:title=""/>
          </v:shape>
          <o:OLEObject Type="Embed" ProgID="Equation.DSMT4" ShapeID="_x0000_i1036" DrawAspect="Content" ObjectID="_1538655244" r:id="rId39"/>
        </w:object>
      </w:r>
      <w:r>
        <w:rPr>
          <w:rFonts w:asciiTheme="minorHAnsi" w:hAnsiTheme="minorHAnsi"/>
        </w:rPr>
        <w:t>?</w:t>
      </w:r>
    </w:p>
    <w:p w14:paraId="25767CD5" w14:textId="0055FE14" w:rsidR="00BC658E" w:rsidRDefault="00A155D0" w:rsidP="00BC658E">
      <w:pPr>
        <w:ind w:left="360" w:hanging="360"/>
        <w:rPr>
          <w:rFonts w:asciiTheme="minorHAnsi" w:hAnsiTheme="minorHAnsi"/>
        </w:rPr>
      </w:pPr>
      <w:r w:rsidRPr="00487CF4">
        <w:t>(1 point)</w:t>
      </w: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07927458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1A0869">
        <w:rPr>
          <w:rFonts w:asciiTheme="minorHAnsi" w:hAnsiTheme="minorHAnsi"/>
        </w:rPr>
        <w:t xml:space="preserve">Of two supplementary angles, one has a measure of </w:t>
      </w:r>
      <w:r w:rsidR="00A05F13">
        <w:rPr>
          <w:rFonts w:asciiTheme="minorHAnsi" w:hAnsiTheme="minorHAnsi"/>
        </w:rPr>
        <w:t>1</w:t>
      </w:r>
      <w:r w:rsidR="001A0869">
        <w:rPr>
          <w:rFonts w:asciiTheme="minorHAnsi" w:hAnsiTheme="minorHAnsi"/>
        </w:rPr>
        <w:t>50 degrees. What is the measure of the other angle?</w:t>
      </w:r>
      <w:r w:rsidR="00A155D0">
        <w:rPr>
          <w:rFonts w:asciiTheme="minorHAnsi" w:hAnsiTheme="minorHAnsi"/>
        </w:rPr>
        <w:t xml:space="preserve"> </w:t>
      </w:r>
      <w:r w:rsidR="00A155D0" w:rsidRPr="00487CF4">
        <w:t>(1 point)</w:t>
      </w:r>
    </w:p>
    <w:p w14:paraId="197339D6" w14:textId="5E2073F6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311A75C7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2CE4CFDF" w14:textId="7C732585" w:rsidR="00D97D7F" w:rsidRDefault="00AF5DD1" w:rsidP="00B91375">
      <w:pPr>
        <w:ind w:left="360" w:hanging="360"/>
        <w:rPr>
          <w:rFonts w:asciiTheme="minorHAnsi" w:hAnsiTheme="minorHAnsi"/>
        </w:rPr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D97D7F">
        <w:rPr>
          <w:rFonts w:asciiTheme="minorHAnsi" w:hAnsiTheme="minorHAnsi"/>
        </w:rPr>
        <w:t xml:space="preserve"> </w:t>
      </w:r>
      <w:r w:rsidR="00B91375">
        <w:rPr>
          <w:rFonts w:asciiTheme="minorHAnsi" w:hAnsiTheme="minorHAnsi"/>
        </w:rPr>
        <w:t xml:space="preserve">In the diagram at right, </w:t>
      </w:r>
      <w:r w:rsidR="007D5422">
        <w:rPr>
          <w:rFonts w:asciiTheme="minorHAnsi" w:hAnsiTheme="minorHAnsi"/>
        </w:rPr>
        <w:t>two</w:t>
      </w:r>
      <w:r w:rsidR="00B91375">
        <w:rPr>
          <w:rFonts w:asciiTheme="minorHAnsi" w:hAnsiTheme="minorHAnsi"/>
        </w:rPr>
        <w:t xml:space="preserve"> parallel lines intersect</w:t>
      </w:r>
      <w:r w:rsidR="007D5422">
        <w:rPr>
          <w:rFonts w:asciiTheme="minorHAnsi" w:hAnsiTheme="minorHAnsi"/>
        </w:rPr>
        <w:t xml:space="preserve"> a transversal line</w:t>
      </w:r>
    </w:p>
    <w:p w14:paraId="61075EF9" w14:textId="6B6214DB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C9FCAB5" wp14:editId="678EB4CE">
                <wp:simplePos x="0" y="0"/>
                <wp:positionH relativeFrom="column">
                  <wp:posOffset>42233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814070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001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0264C2" w14:textId="77777777" w:rsidR="007D5422" w:rsidRDefault="007D5422" w:rsidP="00D97D7F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2573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EAD6C8" w14:textId="77777777" w:rsidR="007D5422" w:rsidRDefault="007D5422" w:rsidP="00D97D7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B3926A" w14:textId="77777777" w:rsidR="007D5422" w:rsidRDefault="007D5422" w:rsidP="00D97D7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FCAB5" id="Group 33" o:spid="_x0000_s1026" style="position:absolute;left:0;text-align:left;margin-left:332.55pt;margin-top:6.8pt;width:198pt;height:99pt;z-index:251679744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">
                <v:line id="Straight Connector 29" o:spid="_x0000_s1027" style="position:absolute;visibility:visible;mso-wrap-style:square" from="228600,253365" to="2514600,253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ey5OMYAAADbAAAADwAAAGRycy9kb3ducmV2LnhtbESPT2vCQBTE74V+h+UVvJS6qWCwaTZS&#10;KoKeSuMf9PbIvm5Cs29DdtX47d1CweMwM79h8vlgW3Gm3jeOFbyOExDEldMNGwXbzfJlBsIHZI2t&#10;Y1JwJQ/z4vEhx0y7C3/TuQxGRAj7DBXUIXSZlL6qyaIfu444ej+utxii7I3UPV4i3LZykiSptNhw&#10;XKixo8+aqt/yZBUs1vtpmu6eD19hL83KlO30WC6VGj0NH+8gAg3hHv5vr7SCyRv8fYk/QBY3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XsuTjGAAAA2wAAAA8AAAAAAAAA&#10;AAAAAAAAoQIAAGRycy9kb3ducmV2LnhtbFBLBQYAAAAABAAEAPkAAACUAwAAAAA=&#10;" strokecolor="black [3213]" strokeweight="2pt">
                  <v:stroke startarrow="open" endarrow="open"/>
                </v:line>
                <v:line id="Straight Connector 31" o:spid="_x0000_s1028" style="position:absolute;visibility:visible;mso-wrap-style:square" from="0,814070" to="2286000,814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kMj48UAAADbAAAADwAAAGRycy9kb3ducmV2LnhtbESPQWvCQBSE7wX/w/KEXopubDGUmI2I&#10;RbCn0mhFb4/scxPMvg3Zrab/vlsoeBxm5hsmXw62FVfqfeNYwWyagCCunG7YKNjvNpNXED4ga2wd&#10;k4If8rAsRg85Ztrd+JOuZTAiQthnqKAOocuk9FVNFv3UdcTRO7veYoiyN1L3eItw28rnJEmlxYbj&#10;Qo0drWuqLuW3VfD2fpin6dfT8SMcpNmasp2fyo1Sj+NhtQARaAj38H97qxW8zODvS/wBsvg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kMj48UAAADbAAAADwAAAAAAAAAA&#10;AAAAAAChAgAAZHJzL2Rvd25yZXYueG1sUEsFBgAAAAAEAAQA+QAAAJMDAAAAAA==&#10;" strokecolor="black [3213]" strokeweight="2pt">
                  <v:stroke startarrow="open" endarrow="open"/>
                </v:line>
                <v:line id="Straight Connector 18" o:spid="_x0000_s1029" style="position:absolute;flip:y;visibility:visible;mso-wrap-style:square" from="710565,0" to="1853565,1257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vyWcYAAADbAAAADwAAAGRycy9kb3ducmV2LnhtbESPT0vDQBDF74LfYRnBi9iNFlRit6W1&#10;fyi9NbYUb0N2TILZ2bC7bdJv7xwEbzO8N+/9ZjIbXKsuFGLj2cDTKANFXHrbcGXg8Ll+fAMVE7LF&#10;1jMZuFKE2fT2ZoK59T3v6VKkSkkIxxwN1Cl1udaxrMlhHPmOWLRvHxwmWUOlbcBewl2rn7PsRTts&#10;WBpq7OijpvKnODsDYbw6Hxanh/GRrsvl1+sm2/XblTH3d8P8HVSiIf2b/663VvAFVn6RAfT0F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hb8lnGAAAA2wAAAA8AAAAAAAAA&#10;AAAAAAAAoQIAAGRycy9kb3ducmV2LnhtbFBLBQYAAAAABAAEAPkAAACUAwAAAAA=&#10;" strokecolor="black [3213]" strokeweight="2pt">
                  <v:stroke startarrow="open" endarrow="open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6" o:spid="_x0000_s1030" type="#_x0000_t202" style="position:absolute;left:8001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4D0264C2" w14:textId="77777777" w:rsidR="007D5422" w:rsidRDefault="007D5422" w:rsidP="00D97D7F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31" type="#_x0000_t202" style="position:absolute;left:12573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8EAD6C8" w14:textId="77777777" w:rsidR="007D5422" w:rsidRDefault="007D5422" w:rsidP="00D97D7F">
                        <w:r>
                          <w:t>2</w:t>
                        </w:r>
                      </w:p>
                    </w:txbxContent>
                  </v:textbox>
                </v:shape>
                <v:shape id="Text Box 30" o:spid="_x0000_s1032" type="#_x0000_t202" style="position:absolute;left:1597025;top:22796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5BB3926A" w14:textId="77777777" w:rsidR="007D5422" w:rsidRDefault="007D5422" w:rsidP="00D97D7F">
                        <w:r>
                          <w:t>3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9F5BA4">
        <w:rPr>
          <w:rFonts w:asciiTheme="minorHAnsi" w:hAnsiTheme="minorHAnsi"/>
        </w:rPr>
        <w:t xml:space="preserve">a. Name two </w:t>
      </w:r>
      <w:r w:rsidR="00A05F13">
        <w:rPr>
          <w:rFonts w:asciiTheme="minorHAnsi" w:hAnsiTheme="minorHAnsi"/>
        </w:rPr>
        <w:t>supplementary</w:t>
      </w:r>
      <w:r w:rsidR="009F5BA4">
        <w:rPr>
          <w:rFonts w:asciiTheme="minorHAnsi" w:hAnsiTheme="minorHAnsi"/>
        </w:rPr>
        <w:t xml:space="preserve"> angles</w:t>
      </w:r>
      <w:r w:rsidR="00A155D0">
        <w:rPr>
          <w:rFonts w:asciiTheme="minorHAnsi" w:hAnsiTheme="minorHAnsi"/>
        </w:rPr>
        <w:t xml:space="preserve">. </w:t>
      </w:r>
      <w:r w:rsidR="00A155D0" w:rsidRPr="00487CF4">
        <w:t>(1 point)</w:t>
      </w:r>
    </w:p>
    <w:p w14:paraId="32824557" w14:textId="38BA639F" w:rsidR="00D97D7F" w:rsidRDefault="00D97D7F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6FAC2EF8" w14:textId="77777777" w:rsidR="007D5422" w:rsidRDefault="007D5422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4AAADF9D" w14:textId="2B014F7C" w:rsidR="00D97D7F" w:rsidRDefault="009F5BA4" w:rsidP="007D5422">
      <w:pPr>
        <w:tabs>
          <w:tab w:val="right" w:pos="1008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 xml:space="preserve">What is the sum of the </w:t>
      </w:r>
      <w:r w:rsidR="007D5422">
        <w:rPr>
          <w:rFonts w:asciiTheme="minorHAnsi" w:hAnsiTheme="minorHAnsi"/>
        </w:rPr>
        <w:t xml:space="preserve">measures of </w:t>
      </w:r>
      <w:r w:rsidR="007D5422" w:rsidRPr="00400645">
        <w:rPr>
          <w:rFonts w:asciiTheme="minorHAnsi" w:hAnsiTheme="minorHAnsi"/>
          <w:position w:val="-4"/>
        </w:rPr>
        <w:object w:dxaOrig="340" w:dyaOrig="240" w14:anchorId="08A38F56">
          <v:shape id="_x0000_i1037" type="#_x0000_t75" style="width:17.15pt;height:12.2pt" o:ole="">
            <v:imagedata r:id="rId40" o:title=""/>
          </v:shape>
          <o:OLEObject Type="Embed" ProgID="Equation.DSMT4" ShapeID="_x0000_i1037" DrawAspect="Content" ObjectID="_1538655245" r:id="rId41"/>
        </w:object>
      </w:r>
      <w:r w:rsidR="007D5422">
        <w:rPr>
          <w:rFonts w:asciiTheme="minorHAnsi" w:hAnsiTheme="minorHAnsi"/>
        </w:rPr>
        <w:t xml:space="preserve"> and</w:t>
      </w:r>
      <w:r w:rsidR="007D5422" w:rsidRPr="00400645">
        <w:rPr>
          <w:rFonts w:asciiTheme="minorHAnsi" w:hAnsiTheme="minorHAnsi"/>
          <w:position w:val="-4"/>
        </w:rPr>
        <w:object w:dxaOrig="380" w:dyaOrig="240" w14:anchorId="05BE993B">
          <v:shape id="_x0000_i1038" type="#_x0000_t75" style="width:18.85pt;height:12.2pt" o:ole="">
            <v:imagedata r:id="rId42" o:title=""/>
          </v:shape>
          <o:OLEObject Type="Embed" ProgID="Equation.DSMT4" ShapeID="_x0000_i1038" DrawAspect="Content" ObjectID="_1538655246" r:id="rId43"/>
        </w:object>
      </w:r>
      <w:r w:rsidR="00D97D7F">
        <w:rPr>
          <w:rFonts w:asciiTheme="minorHAnsi" w:hAnsiTheme="minorHAnsi"/>
        </w:rPr>
        <w:t>?</w:t>
      </w:r>
    </w:p>
    <w:p w14:paraId="18516F0B" w14:textId="13138F4B" w:rsidR="00A370CA" w:rsidRDefault="00A155D0" w:rsidP="00E13C0A">
      <w:pPr>
        <w:tabs>
          <w:tab w:val="right" w:pos="10080"/>
        </w:tabs>
        <w:ind w:left="360" w:hanging="360"/>
        <w:rPr>
          <w:rFonts w:asciiTheme="minorHAnsi" w:hAnsiTheme="minorHAnsi"/>
        </w:rPr>
      </w:pPr>
      <w:r w:rsidRPr="00487CF4">
        <w:t>(1 point)</w:t>
      </w:r>
      <w:r w:rsidR="00A370CA">
        <w:rPr>
          <w:rFonts w:asciiTheme="minorHAnsi" w:hAnsiTheme="minorHAnsi"/>
        </w:rPr>
        <w:br w:type="page"/>
      </w:r>
    </w:p>
    <w:p w14:paraId="4425B430" w14:textId="1E320D52" w:rsidR="00400083" w:rsidRDefault="00400083" w:rsidP="00A370CA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B91375">
        <w:rPr>
          <w:rFonts w:asciiTheme="minorHAnsi" w:hAnsiTheme="minorHAnsi"/>
        </w:rPr>
        <w:t xml:space="preserve">True or false: </w:t>
      </w:r>
      <w:r>
        <w:rPr>
          <w:rFonts w:asciiTheme="minorHAnsi" w:hAnsiTheme="minorHAnsi"/>
        </w:rPr>
        <w:t xml:space="preserve">If </w:t>
      </w:r>
      <w:r w:rsidRPr="00400645">
        <w:rPr>
          <w:rFonts w:asciiTheme="minorHAnsi" w:hAnsiTheme="minorHAnsi"/>
          <w:position w:val="-4"/>
        </w:rPr>
        <w:object w:dxaOrig="340" w:dyaOrig="240" w14:anchorId="020AB9D8">
          <v:shape id="_x0000_i1039" type="#_x0000_t75" style="width:17.15pt;height:12.2pt" o:ole="">
            <v:imagedata r:id="rId40" o:title=""/>
          </v:shape>
          <o:OLEObject Type="Embed" ProgID="Equation.DSMT4" ShapeID="_x0000_i1039" DrawAspect="Content" ObjectID="_1538655247" r:id="rId44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708841FF">
          <v:shape id="_x0000_i1040" type="#_x0000_t75" style="width:18.85pt;height:12.2pt" o:ole="">
            <v:imagedata r:id="rId42" o:title=""/>
          </v:shape>
          <o:OLEObject Type="Embed" ProgID="Equation.DSMT4" ShapeID="_x0000_i1040" DrawAspect="Content" ObjectID="_1538655248" r:id="rId45"/>
        </w:object>
      </w:r>
      <w:r>
        <w:rPr>
          <w:rFonts w:asciiTheme="minorHAnsi" w:hAnsiTheme="minorHAnsi"/>
        </w:rPr>
        <w:t xml:space="preserve"> are </w:t>
      </w:r>
      <w:r w:rsidR="008935A6">
        <w:rPr>
          <w:rFonts w:asciiTheme="minorHAnsi" w:hAnsiTheme="minorHAnsi"/>
        </w:rPr>
        <w:t>compl</w:t>
      </w:r>
      <w:r w:rsidR="0027009F">
        <w:rPr>
          <w:rFonts w:asciiTheme="minorHAnsi" w:hAnsiTheme="minorHAnsi"/>
        </w:rPr>
        <w:t>ementary</w:t>
      </w:r>
      <w:r>
        <w:rPr>
          <w:rFonts w:asciiTheme="minorHAnsi" w:hAnsiTheme="minorHAnsi"/>
        </w:rPr>
        <w:t xml:space="preserve"> angles, then </w:t>
      </w:r>
      <w:r w:rsidR="0027009F">
        <w:rPr>
          <w:rFonts w:asciiTheme="minorHAnsi" w:hAnsiTheme="minorHAnsi"/>
        </w:rPr>
        <w:t>the sum of</w:t>
      </w:r>
      <w:r w:rsidR="0027009F" w:rsidRPr="00400645">
        <w:rPr>
          <w:rFonts w:asciiTheme="minorHAnsi" w:hAnsiTheme="minorHAnsi"/>
          <w:position w:val="-4"/>
        </w:rPr>
        <w:object w:dxaOrig="520" w:dyaOrig="240" w14:anchorId="3658CC20">
          <v:shape id="_x0000_i1041" type="#_x0000_t75" style="width:26.05pt;height:12.2pt" o:ole="">
            <v:imagedata r:id="rId46" o:title=""/>
          </v:shape>
          <o:OLEObject Type="Embed" ProgID="Equation.DSMT4" ShapeID="_x0000_i1041" DrawAspect="Content" ObjectID="_1538655249" r:id="rId47"/>
        </w:object>
      </w:r>
      <w:r>
        <w:rPr>
          <w:rFonts w:asciiTheme="minorHAnsi" w:hAnsiTheme="minorHAnsi"/>
        </w:rPr>
        <w:t xml:space="preserve"> and</w:t>
      </w:r>
      <w:r w:rsidR="0027009F" w:rsidRPr="00400645">
        <w:rPr>
          <w:rFonts w:asciiTheme="minorHAnsi" w:hAnsiTheme="minorHAnsi"/>
          <w:position w:val="-4"/>
        </w:rPr>
        <w:object w:dxaOrig="560" w:dyaOrig="240" w14:anchorId="079BB52E">
          <v:shape id="_x0000_i1042" type="#_x0000_t75" style="width:28.25pt;height:12.2pt" o:ole="">
            <v:imagedata r:id="rId48" o:title=""/>
          </v:shape>
          <o:OLEObject Type="Embed" ProgID="Equation.DSMT4" ShapeID="_x0000_i1042" DrawAspect="Content" ObjectID="_1538655250" r:id="rId49"/>
        </w:object>
      </w:r>
      <w:r>
        <w:rPr>
          <w:rFonts w:asciiTheme="minorHAnsi" w:hAnsiTheme="minorHAnsi"/>
        </w:rPr>
        <w:t xml:space="preserve"> </w:t>
      </w:r>
      <w:r w:rsidR="0027009F">
        <w:rPr>
          <w:rFonts w:asciiTheme="minorHAnsi" w:hAnsiTheme="minorHAnsi"/>
        </w:rPr>
        <w:t>is 180 degrees</w:t>
      </w:r>
      <w:r>
        <w:rPr>
          <w:rFonts w:asciiTheme="minorHAnsi" w:hAnsiTheme="minorHAnsi"/>
        </w:rPr>
        <w:t>.</w:t>
      </w:r>
      <w:r w:rsidR="00E13C0A">
        <w:rPr>
          <w:rFonts w:asciiTheme="minorHAnsi" w:hAnsiTheme="minorHAnsi"/>
        </w:rPr>
        <w:t xml:space="preserve"> </w:t>
      </w:r>
      <w:r w:rsidR="00E13C0A" w:rsidRPr="00487CF4">
        <w:t>(1 point)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43F4AAF8" w14:textId="702C44F6" w:rsidR="0028541E" w:rsidRDefault="0028541E" w:rsidP="0028541E">
      <w:pPr>
        <w:rPr>
          <w:bCs/>
        </w:rPr>
      </w:pPr>
      <w:r w:rsidRPr="0028541E">
        <w:rPr>
          <w:b/>
          <w:bCs/>
        </w:rPr>
        <w:t xml:space="preserve">21. </w:t>
      </w:r>
      <w:r>
        <w:rPr>
          <w:bCs/>
        </w:rPr>
        <w:t xml:space="preserve">Given </w:t>
      </w:r>
      <w:r w:rsidRPr="001D54C2">
        <w:rPr>
          <w:bCs/>
          <w:position w:val="-8"/>
        </w:rPr>
        <w:object w:dxaOrig="3100" w:dyaOrig="280" w14:anchorId="34ED57CC">
          <v:shape id="_x0000_i1043" type="#_x0000_t75" style="width:155.1pt;height:13.85pt" o:ole="">
            <v:imagedata r:id="rId50" o:title=""/>
          </v:shape>
          <o:OLEObject Type="Embed" ProgID="Equation.DSMT4" ShapeID="_x0000_i1043" DrawAspect="Content" ObjectID="_1538655251" r:id="rId51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 (6 points)</w:t>
      </w:r>
    </w:p>
    <w:p w14:paraId="1C4FBC0B" w14:textId="77777777" w:rsidR="0028541E" w:rsidRDefault="0028541E" w:rsidP="0028541E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7CD29C6" wp14:editId="14C881B3">
                <wp:simplePos x="0" y="0"/>
                <wp:positionH relativeFrom="column">
                  <wp:posOffset>40062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6" name="Straight Arrow Connector 46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1814C" id="Group 44" o:spid="_x0000_s1026" style="position:absolute;margin-left:315.45pt;margin-top:4.8pt;width:198pt;height:54pt;z-index:251701248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6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0Oc8cMAAADbAAAADwAAAGRycy9kb3ducmV2LnhtbESPT4vCMBTE74LfITxhb5oqi0rXKFZ3&#10;wYMX/xz2+GiebbV5KU2q2W+/EQSPw8z8hlmsgqnFnVpXWVYwHiUgiHOrKy4UnE8/wzkI55E11pZJ&#10;wR85WC37vQWm2j74QPejL0SEsEtRQel9k0rp8pIMupFtiKN3sa1BH2VbSN3iI8JNLSdJMpUGK44L&#10;JTa0KSm/HTujIMzWbp8V7Gffp98uCXqbXfVVqY9BWH+B8BT8O/xq77SCzyk8v8QfIJ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9DnPHDAAAA2wAAAA8AAAAAAAAAAAAA&#10;AAAAoQIAAGRycy9kb3ducmV2LnhtbFBLBQYAAAAABAAEAPkAAACRAwAAAAA=&#10;" strokecolor="black [3213]" strokeweight="1pt">
                  <v:stroke startarrow="open" endarrow="open"/>
                </v:shape>
                <v:shape id="Straight Arrow Connector 47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+KJ8YAAADbAAAADwAAAGRycy9kb3ducmV2LnhtbESPS2vDMBCE74X8B7GFXkoiNzQP3Cgh&#10;LhR8Sdo8CD0u1tY2sVZGUmPn30eBQo/DzHzDLFa9acSFnK8tK3gZJSCIC6trLhUcDx/DOQgfkDU2&#10;lknBlTysloOHBabadryjyz6UIkLYp6igCqFNpfRFRQb9yLbE0fuxzmCI0pVSO+wi3DRynCRTabDm&#10;uFBhS+8VFef9r1GQjbOk/fp+/sy32nXZ6byZXPONUk+P/foNRKA+/If/2rlW8DqD+5f4A+TyB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wviifGAAAA2wAAAA8AAAAAAAAA&#10;AAAAAAAAoQIAAGRycy9kb3ducmV2LnhtbFBLBQYAAAAABAAEAPkAAACUAwAAAAA=&#10;" strokecolor="black [3213]" strokeweight="1pt">
                  <v:stroke endarrow="open"/>
                </v:shape>
              </v:group>
            </w:pict>
          </mc:Fallback>
        </mc:AlternateContent>
      </w:r>
    </w:p>
    <w:p w14:paraId="39EDC491" w14:textId="77777777" w:rsidR="0028541E" w:rsidRDefault="0028541E" w:rsidP="0028541E">
      <w:pPr>
        <w:rPr>
          <w:bCs/>
        </w:rPr>
      </w:pPr>
      <w:r>
        <w:rPr>
          <w:bCs/>
        </w:rPr>
        <w:t>Geometry:</w:t>
      </w:r>
    </w:p>
    <w:p w14:paraId="719ACEF5" w14:textId="77777777" w:rsidR="0028541E" w:rsidRDefault="0028541E" w:rsidP="0028541E">
      <w:pPr>
        <w:rPr>
          <w:bCs/>
        </w:rPr>
      </w:pPr>
    </w:p>
    <w:p w14:paraId="0889031D" w14:textId="2E5E38A3" w:rsidR="0028541E" w:rsidRDefault="0028541E" w:rsidP="00B35116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0B49379F" w14:textId="77777777" w:rsidR="0028541E" w:rsidRDefault="0028541E" w:rsidP="0028541E">
      <w:pPr>
        <w:rPr>
          <w:bCs/>
        </w:rPr>
      </w:pPr>
      <w:r>
        <w:rPr>
          <w:bCs/>
        </w:rPr>
        <w:t>Substitute:</w:t>
      </w:r>
    </w:p>
    <w:p w14:paraId="12E77833" w14:textId="77777777" w:rsidR="0028541E" w:rsidRDefault="0028541E" w:rsidP="0028541E">
      <w:pPr>
        <w:rPr>
          <w:bCs/>
        </w:rPr>
      </w:pPr>
    </w:p>
    <w:p w14:paraId="54FB0129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3C686A6C" w14:textId="77777777" w:rsidR="0028541E" w:rsidRDefault="0028541E" w:rsidP="0028541E">
      <w:pPr>
        <w:tabs>
          <w:tab w:val="left" w:pos="7200"/>
        </w:tabs>
        <w:rPr>
          <w:bCs/>
        </w:rPr>
      </w:pPr>
      <w:r>
        <w:rPr>
          <w:bCs/>
        </w:rPr>
        <w:t>Solve algebra:</w:t>
      </w:r>
    </w:p>
    <w:p w14:paraId="0CC773A0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5AAB720D" w14:textId="77777777" w:rsidR="0028541E" w:rsidRPr="00FF6C14" w:rsidRDefault="0028541E" w:rsidP="0028541E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7E434E03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7714BB81" w14:textId="77777777" w:rsidR="0028541E" w:rsidRDefault="0028541E" w:rsidP="0028541E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104E0EF8">
          <v:shape id="_x0000_i1044" type="#_x0000_t75" style="width:36pt;height:12.2pt" o:ole="">
            <v:imagedata r:id="rId52" o:title=""/>
          </v:shape>
          <o:OLEObject Type="Embed" ProgID="Equation.DSMT4" ShapeID="_x0000_i1044" DrawAspect="Content" ObjectID="_1538655252" r:id="rId53"/>
        </w:object>
      </w:r>
    </w:p>
    <w:p w14:paraId="716A2BC9" w14:textId="77777777" w:rsidR="0028541E" w:rsidRPr="00FF6C14" w:rsidRDefault="0028541E" w:rsidP="0028541E">
      <w:pPr>
        <w:tabs>
          <w:tab w:val="left" w:pos="7200"/>
        </w:tabs>
        <w:rPr>
          <w:bCs/>
          <w:i/>
        </w:rPr>
      </w:pPr>
    </w:p>
    <w:p w14:paraId="63186697" w14:textId="259DB610" w:rsidR="0028541E" w:rsidRPr="00B35116" w:rsidRDefault="0028541E" w:rsidP="00B35116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1DA0FC1D">
          <v:shape id="_x0000_i1045" type="#_x0000_t75" style="width:38.2pt;height:12.2pt" o:ole="">
            <v:imagedata r:id="rId54" o:title=""/>
          </v:shape>
          <o:OLEObject Type="Embed" ProgID="Equation.DSMT4" ShapeID="_x0000_i1045" DrawAspect="Content" ObjectID="_1538655253" r:id="rId55"/>
        </w:object>
      </w:r>
    </w:p>
    <w:p w14:paraId="3A249FFF" w14:textId="77777777" w:rsidR="0028541E" w:rsidRDefault="0028541E" w:rsidP="0028541E">
      <w:pPr>
        <w:rPr>
          <w:bCs/>
        </w:rPr>
      </w:pPr>
    </w:p>
    <w:p w14:paraId="2A1ADE1E" w14:textId="77777777" w:rsidR="0028541E" w:rsidRDefault="0028541E" w:rsidP="0028541E">
      <w:pPr>
        <w:rPr>
          <w:bCs/>
        </w:rPr>
      </w:pPr>
    </w:p>
    <w:p w14:paraId="63C7EEA0" w14:textId="77777777" w:rsidR="0028541E" w:rsidRDefault="0028541E" w:rsidP="0028541E">
      <w:pPr>
        <w:rPr>
          <w:bCs/>
        </w:rPr>
      </w:pPr>
      <w:r>
        <w:rPr>
          <w:bCs/>
        </w:rPr>
        <w:t>Check:</w:t>
      </w: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53FBC16A" w14:textId="795AA120" w:rsidR="0028541E" w:rsidRDefault="001F1315" w:rsidP="00A370CA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The measures of two interior angles of </w:t>
      </w:r>
      <w:r w:rsidR="008935A6">
        <w:rPr>
          <w:rFonts w:asciiTheme="minorHAnsi" w:hAnsiTheme="minorHAnsi"/>
        </w:rPr>
        <w:t>a triangle are 50 degrees and 35</w:t>
      </w:r>
      <w:r>
        <w:rPr>
          <w:rFonts w:asciiTheme="minorHAnsi" w:hAnsiTheme="minorHAnsi"/>
        </w:rPr>
        <w:t xml:space="preserve"> degrees. What is the measure of the third angle?</w:t>
      </w:r>
      <w:r w:rsidR="00B35116">
        <w:rPr>
          <w:rFonts w:asciiTheme="minorHAnsi" w:hAnsiTheme="minorHAnsi"/>
        </w:rPr>
        <w:t xml:space="preserve"> (1 point)</w:t>
      </w: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3FC90A02" w14:textId="13D92648" w:rsidR="00B35116" w:rsidRDefault="00B35116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The measures of the angles of triangle are represented by 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, 3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+10, and 2</w:t>
      </w:r>
      <w:r w:rsidRPr="00B35116">
        <w:rPr>
          <w:rFonts w:asciiTheme="minorHAnsi" w:hAnsiTheme="minorHAnsi"/>
          <w:i/>
        </w:rPr>
        <w:t>x</w:t>
      </w:r>
      <w:r w:rsidR="008935A6">
        <w:rPr>
          <w:rFonts w:asciiTheme="minorHAnsi" w:hAnsiTheme="minorHAnsi"/>
        </w:rPr>
        <w:t>+11</w:t>
      </w:r>
      <w:r>
        <w:rPr>
          <w:rFonts w:asciiTheme="minorHAnsi" w:hAnsiTheme="minorHAnsi"/>
        </w:rPr>
        <w:t xml:space="preserve">0. Solve for 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.</w:t>
      </w:r>
    </w:p>
    <w:p w14:paraId="4CF8F83A" w14:textId="782B5EA4" w:rsidR="00571643" w:rsidRDefault="00B35116">
      <w:pPr>
        <w:rPr>
          <w:rFonts w:asciiTheme="minorHAnsi" w:hAnsiTheme="minorHAnsi"/>
        </w:rPr>
      </w:pPr>
      <w:r>
        <w:rPr>
          <w:rFonts w:asciiTheme="minorHAnsi" w:hAnsiTheme="minorHAnsi"/>
        </w:rPr>
        <w:t>(</w:t>
      </w:r>
      <w:r w:rsidR="00E66A09">
        <w:rPr>
          <w:rFonts w:asciiTheme="minorHAnsi" w:hAnsiTheme="minorHAnsi"/>
        </w:rPr>
        <w:t>2</w:t>
      </w:r>
      <w:r>
        <w:rPr>
          <w:rFonts w:asciiTheme="minorHAnsi" w:hAnsiTheme="minorHAnsi"/>
        </w:rPr>
        <w:t xml:space="preserve"> point</w:t>
      </w:r>
      <w:r w:rsidR="00E66A09">
        <w:rPr>
          <w:rFonts w:asciiTheme="minorHAnsi" w:hAnsiTheme="minorHAnsi"/>
        </w:rPr>
        <w:t>s</w:t>
      </w:r>
      <w:r>
        <w:rPr>
          <w:rFonts w:asciiTheme="minorHAnsi" w:hAnsiTheme="minorHAnsi"/>
        </w:rPr>
        <w:t>)</w:t>
      </w:r>
      <w:r w:rsidR="00571643">
        <w:rPr>
          <w:rFonts w:asciiTheme="minorHAnsi" w:hAnsiTheme="minorHAnsi"/>
        </w:rPr>
        <w:br w:type="page"/>
      </w:r>
    </w:p>
    <w:p w14:paraId="31A92DB8" w14:textId="424BC7C8" w:rsidR="00711004" w:rsidRDefault="00711004">
      <w:pPr>
        <w:rPr>
          <w:rFonts w:asciiTheme="minorHAnsi" w:hAnsiTheme="minorHAnsi"/>
        </w:rPr>
      </w:pPr>
      <w:r>
        <w:rPr>
          <w:rFonts w:asciiTheme="minorHAnsi" w:hAnsiTheme="minorHAnsi"/>
        </w:rPr>
        <w:t>24.</w:t>
      </w:r>
    </w:p>
    <w:p w14:paraId="32D790C1" w14:textId="41FCF1E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w:drawing>
          <wp:anchor distT="0" distB="0" distL="114300" distR="114300" simplePos="0" relativeHeight="251713536" behindDoc="0" locked="0" layoutInCell="1" allowOverlap="1" wp14:anchorId="1C4871EF" wp14:editId="22479E0A">
            <wp:simplePos x="0" y="0"/>
            <wp:positionH relativeFrom="column">
              <wp:posOffset>330835</wp:posOffset>
            </wp:positionH>
            <wp:positionV relativeFrom="paragraph">
              <wp:posOffset>-21590</wp:posOffset>
            </wp:positionV>
            <wp:extent cx="2869565" cy="2002155"/>
            <wp:effectExtent l="0" t="0" r="635" b="4445"/>
            <wp:wrapTight wrapText="bothSides">
              <wp:wrapPolygon edited="0">
                <wp:start x="0" y="274"/>
                <wp:lineTo x="0" y="3836"/>
                <wp:lineTo x="3633" y="5206"/>
                <wp:lineTo x="2486" y="5206"/>
                <wp:lineTo x="1721" y="5480"/>
                <wp:lineTo x="1721" y="21374"/>
                <wp:lineTo x="20458" y="21374"/>
                <wp:lineTo x="20840" y="5755"/>
                <wp:lineTo x="19884" y="5206"/>
                <wp:lineTo x="10707" y="5206"/>
                <wp:lineTo x="21414" y="2192"/>
                <wp:lineTo x="21414" y="822"/>
                <wp:lineTo x="19119" y="274"/>
                <wp:lineTo x="0" y="274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8FB48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292CB15B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29CAC61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F8DC12E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C38E78A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E176D33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13C53617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FB8CDE0" w14:textId="7544121B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Given </w:t>
      </w:r>
      <w:r w:rsidRPr="00164815">
        <w:rPr>
          <w:rFonts w:asciiTheme="minorHAnsi" w:hAnsiTheme="minorHAnsi"/>
          <w:position w:val="-4"/>
        </w:rPr>
        <w:object w:dxaOrig="1020" w:dyaOrig="240" w14:anchorId="0D857C15">
          <v:shape id="_x0000_i1046" type="#_x0000_t75" style="width:50.95pt;height:12.2pt" o:ole="">
            <v:imagedata r:id="rId57" o:title=""/>
          </v:shape>
          <o:OLEObject Type="Embed" ProgID="Equation.DSMT4" ShapeID="_x0000_i1046" DrawAspect="Content" ObjectID="_1538655254" r:id="rId58"/>
        </w:object>
      </w:r>
      <w:r>
        <w:rPr>
          <w:rFonts w:asciiTheme="minorHAnsi" w:hAnsiTheme="minorHAnsi"/>
        </w:rPr>
        <w:t>. W</w:t>
      </w:r>
      <w:r w:rsidRPr="00164815">
        <w:rPr>
          <w:rFonts w:asciiTheme="minorHAnsi" w:hAnsiTheme="minorHAnsi"/>
        </w:rPr>
        <w:t xml:space="preserve">hat </w:t>
      </w:r>
      <w:r>
        <w:rPr>
          <w:rFonts w:asciiTheme="minorHAnsi" w:hAnsiTheme="minorHAnsi"/>
        </w:rPr>
        <w:t>must be true for lines</w:t>
      </w:r>
      <w:r w:rsidRPr="00164815">
        <w:rPr>
          <w:rFonts w:asciiTheme="minorHAnsi" w:hAnsiTheme="minorHAnsi"/>
        </w:rPr>
        <w:t xml:space="preserve"> </w:t>
      </w:r>
      <w:r w:rsidRPr="00164815">
        <w:rPr>
          <w:rFonts w:asciiTheme="minorHAnsi" w:hAnsiTheme="minorHAnsi"/>
          <w:i/>
        </w:rPr>
        <w:t xml:space="preserve">m </w:t>
      </w:r>
      <w:r w:rsidRPr="00164815">
        <w:rPr>
          <w:rFonts w:asciiTheme="minorHAnsi" w:hAnsiTheme="minorHAnsi"/>
        </w:rPr>
        <w:t xml:space="preserve">and </w:t>
      </w:r>
      <w:r w:rsidRPr="00164815">
        <w:rPr>
          <w:rFonts w:asciiTheme="minorHAnsi" w:hAnsiTheme="minorHAnsi"/>
          <w:i/>
        </w:rPr>
        <w:t xml:space="preserve">n </w:t>
      </w:r>
      <w:r w:rsidRPr="005909BC">
        <w:rPr>
          <w:rFonts w:asciiTheme="minorHAnsi" w:hAnsiTheme="minorHAnsi"/>
        </w:rPr>
        <w:t xml:space="preserve">to </w:t>
      </w:r>
      <w:r w:rsidRPr="00164815">
        <w:rPr>
          <w:rFonts w:asciiTheme="minorHAnsi" w:hAnsiTheme="minorHAnsi"/>
        </w:rPr>
        <w:t>be parallel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3FBEC2B9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(1) </w:t>
      </w:r>
      <w:r w:rsidRPr="002B043E">
        <w:rPr>
          <w:position w:val="-4"/>
        </w:rPr>
        <w:object w:dxaOrig="1820" w:dyaOrig="240" w14:anchorId="54F5E999">
          <v:shape id="_x0000_i1047" type="#_x0000_t75" style="width:90.85pt;height:12.2pt" o:ole="">
            <v:imagedata r:id="rId59" o:title=""/>
          </v:shape>
          <o:OLEObject Type="Embed" ProgID="Equation.DSMT4" ShapeID="_x0000_i1047" DrawAspect="Content" ObjectID="_1538655255" r:id="rId60"/>
        </w:objec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20" w:dyaOrig="260" w14:anchorId="790F86B8">
          <v:shape id="_x0000_i1048" type="#_x0000_t75" style="width:45.95pt;height:12.75pt" o:ole="">
            <v:imagedata r:id="rId61" o:title=""/>
          </v:shape>
          <o:OLEObject Type="Embed" ProgID="Equation.DSMT4" ShapeID="_x0000_i1048" DrawAspect="Content" ObjectID="_1538655256" r:id="rId62"/>
        </w:object>
      </w:r>
      <w:r>
        <w:t xml:space="preserve"> are complementary</w:t>
      </w:r>
    </w:p>
    <w:p w14:paraId="1440FD77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00" w:dyaOrig="240" w14:anchorId="63B02F83">
          <v:shape id="_x0000_i1049" type="#_x0000_t75" style="width:44.85pt;height:12.2pt" o:ole="">
            <v:imagedata r:id="rId63" o:title=""/>
          </v:shape>
          <o:OLEObject Type="Embed" ProgID="Equation.DSMT4" ShapeID="_x0000_i1049" DrawAspect="Content" ObjectID="_1538655257" r:id="rId64"/>
        </w:object>
      </w:r>
      <w:r w:rsidRPr="00164815">
        <w:rPr>
          <w:rFonts w:asciiTheme="minorHAnsi" w:hAnsiTheme="minorHAnsi"/>
        </w:rPr>
        <w:tab/>
        <w:t xml:space="preserve">(4) </w:t>
      </w:r>
      <w:r w:rsidRPr="002B043E">
        <w:rPr>
          <w:position w:val="-4"/>
        </w:rPr>
        <w:object w:dxaOrig="920" w:dyaOrig="260" w14:anchorId="791B995E">
          <v:shape id="_x0000_i1050" type="#_x0000_t75" style="width:45.95pt;height:12.75pt" o:ole="">
            <v:imagedata r:id="rId61" o:title=""/>
          </v:shape>
          <o:OLEObject Type="Embed" ProgID="Equation.DSMT4" ShapeID="_x0000_i1050" DrawAspect="Content" ObjectID="_1538655258" r:id="rId65"/>
        </w:object>
      </w:r>
      <w:r>
        <w:t xml:space="preserve"> are vertical angles</w:t>
      </w:r>
    </w:p>
    <w:p w14:paraId="130DE98E" w14:textId="46CEFB24" w:rsidR="00711004" w:rsidRDefault="00711004">
      <w:pPr>
        <w:rPr>
          <w:rFonts w:asciiTheme="minorHAnsi" w:hAnsiTheme="minorHAnsi"/>
        </w:rPr>
      </w:pPr>
    </w:p>
    <w:p w14:paraId="4C898B37" w14:textId="3CEEC770" w:rsidR="00711004" w:rsidRDefault="00711004" w:rsidP="005C4249">
      <w:pPr>
        <w:rPr>
          <w:rFonts w:asciiTheme="minorHAnsi" w:hAnsiTheme="minorHAnsi"/>
        </w:rPr>
      </w:pPr>
    </w:p>
    <w:p w14:paraId="01679676" w14:textId="359852BE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2BB37206" wp14:editId="1E2A19D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5" name="Right Triangle 5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CE4" w14:textId="77777777" w:rsidR="005C4249" w:rsidRDefault="005C4249" w:rsidP="005C424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A49E3A" w14:textId="77777777" w:rsidR="005C4249" w:rsidRDefault="005C4249" w:rsidP="005C424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72EB4" w14:textId="77777777" w:rsidR="005C4249" w:rsidRDefault="005C4249" w:rsidP="005C424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37206" id="Group 4" o:spid="_x0000_s1033" style="position:absolute;margin-left:337.05pt;margin-top:16.65pt;width:135pt;height:81pt;z-index:251709440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" o:spid="_x0000_s1034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ffJwwAA&#10;ANoAAAAPAAAAZHJzL2Rvd25yZXYueG1sRI9Ba8JAFITvBf/D8gre6m4LlhrdBC0EpD2tevD4yD6T&#10;YPZtyK4a/fXdQqHHYWa+YVbF6DpxpSG0njW8zhQI4srblmsNh3358gEiRGSLnWfScKcART55WmFm&#10;/Y0NXXexFgnCIUMNTYx9JmWoGnIYZr4nTt7JDw5jkkMt7YC3BHedfFPqXTpsOS002NNnQ9V5d3Ea&#10;yq/vy0IdHkbVyhzLx2Kz98ZoPX0e10sQkcb4H/5rb62GOfxeSTdA5j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VffJwwAAANoAAAAPAAAAAAAAAAAAAAAAAJcCAABkcnMvZG93&#10;bnJldi54bWxQSwUGAAAAAAQABAD1AAAAhwMAAAAA&#10;" filled="f" strokecolor="black [3213]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" o:spid="_x0000_s1035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ACF5CE4" w14:textId="77777777" w:rsidR="005C4249" w:rsidRDefault="005C4249" w:rsidP="005C4249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36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0A49E3A" w14:textId="77777777" w:rsidR="005C4249" w:rsidRDefault="005C4249" w:rsidP="005C4249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7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02F72EB4" w14:textId="77777777" w:rsidR="005C4249" w:rsidRDefault="005C4249" w:rsidP="005C4249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 xml:space="preserve">25. </w:t>
      </w:r>
      <w:r w:rsidRPr="00164815">
        <w:rPr>
          <w:rFonts w:asciiTheme="minorHAnsi" w:hAnsiTheme="minorHAnsi"/>
        </w:rPr>
        <w:t xml:space="preserve">Right triangle </w:t>
      </w:r>
      <w:r w:rsidRPr="00164815">
        <w:rPr>
          <w:rFonts w:asciiTheme="minorHAnsi" w:hAnsiTheme="minorHAnsi"/>
          <w:i/>
        </w:rPr>
        <w:t>ABC</w:t>
      </w:r>
      <w:r w:rsidRPr="00164815">
        <w:rPr>
          <w:rFonts w:asciiTheme="minorHAnsi" w:hAnsiTheme="minorHAnsi"/>
        </w:rPr>
        <w:t xml:space="preserve"> shown</w:t>
      </w:r>
      <w:r>
        <w:rPr>
          <w:rFonts w:asciiTheme="minorHAnsi" w:hAnsiTheme="minorHAnsi"/>
        </w:rPr>
        <w:t xml:space="preserve"> at right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980" w:dyaOrig="320" w14:anchorId="6F9BBC9F">
          <v:shape id="_x0000_i1051" type="#_x0000_t75" style="width:48.75pt;height:16.05pt" o:ole="">
            <v:imagedata r:id="rId66" o:title=""/>
          </v:shape>
          <o:OLEObject Type="Embed" ProgID="Equation.3" ShapeID="_x0000_i1051" DrawAspect="Content" ObjectID="_1538655259" r:id="rId67"/>
        </w:object>
      </w:r>
      <w:r w:rsidRPr="00164815">
        <w:rPr>
          <w:rFonts w:asciiTheme="minorHAnsi" w:hAnsiTheme="minorHAnsi"/>
        </w:rPr>
        <w:t>and</w:t>
      </w:r>
      <w:r w:rsidRPr="00164815">
        <w:rPr>
          <w:rFonts w:asciiTheme="minorHAnsi" w:hAnsiTheme="minorHAnsi"/>
          <w:position w:val="-4"/>
        </w:rPr>
        <w:object w:dxaOrig="1060" w:dyaOrig="260" w14:anchorId="44A00AE9">
          <v:shape id="_x0000_i1052" type="#_x0000_t75" style="width:53.15pt;height:12.75pt" o:ole="">
            <v:imagedata r:id="rId68" o:title=""/>
          </v:shape>
          <o:OLEObject Type="Embed" ProgID="Equation.DSMT4" ShapeID="_x0000_i1052" DrawAspect="Content" ObjectID="_1538655260" r:id="rId69"/>
        </w:objec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</w:rPr>
        <w:br/>
      </w:r>
      <w:r w:rsidRPr="00164815">
        <w:rPr>
          <w:rFonts w:asciiTheme="minorHAnsi" w:hAnsiTheme="minorHAnsi"/>
        </w:rPr>
        <w:br/>
        <w:t>What is the measure of angle C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7E03E450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5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>5</w:t>
      </w:r>
    </w:p>
    <w:p w14:paraId="765ABAC9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145</w:t>
      </w:r>
      <w:r>
        <w:rPr>
          <w:rFonts w:asciiTheme="minorHAnsi" w:hAnsiTheme="minorHAnsi"/>
        </w:rPr>
        <w:tab/>
        <w:t>(4) 65</w:t>
      </w:r>
    </w:p>
    <w:p w14:paraId="11BCA1CA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4B611AAB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748F925" w14:textId="5196466F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F2590B" wp14:editId="304EC88C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5592CE" w14:textId="77777777" w:rsidR="00211A6C" w:rsidRDefault="00211A6C" w:rsidP="00211A6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7CD40D" w14:textId="77777777" w:rsidR="00211A6C" w:rsidRDefault="00211A6C" w:rsidP="00211A6C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908A2A" wp14:editId="661116FE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ABEEC8" w14:textId="77777777" w:rsidR="00211A6C" w:rsidRDefault="00211A6C" w:rsidP="00211A6C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44904E9" wp14:editId="104E4E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36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1B5937" w14:textId="77777777" w:rsidR="00211A6C" w:rsidRDefault="00211A6C" w:rsidP="00211A6C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E7C10D3" wp14:editId="589E48F1">
                                    <wp:extent cx="45720" cy="68580"/>
                                    <wp:effectExtent l="0" t="0" r="5080" b="7620"/>
                                    <wp:docPr id="37" name="Picture 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2590B" id="Group 11" o:spid="_x0000_s1038" style="position:absolute;margin-left:310.05pt;margin-top:4.35pt;width:180pt;height:108pt;z-index:251711488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">
                <v:line id="Straight Connector 12" o:spid="_x0000_s1039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C6BsIAAADbAAAADwAAAGRycy9kb3ducmV2LnhtbERP3WrCMBS+H+wdwhl4N9MJitamMsSh&#10;MDaw9gEOzWlTbU5Kk9nu7ZfBYHfn4/s92W6ynbjT4FvHCl7mCQjiyumWGwXl5e15DcIHZI2dY1Lw&#10;TR52+eNDhql2I5/pXoRGxBD2KSowIfSplL4yZNHPXU8cudoNFkOEQyP1gGMMt51cJMlKWmw5Nhjs&#10;aW+ouhVfVsEmlFdzuB3X78XyMn6uzEdzrbVSs6fpdQsi0BT+xX/uk47zF/D7SzxA5j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zC6BsIAAADbAAAADwAAAAAAAAAAAAAA&#10;AAChAgAAZHJzL2Rvd25yZXYueG1sUEsFBgAAAAAEAAQA+QAAAJADAAAAAA==&#10;" strokecolor="black [3213]" strokeweight="2pt"/>
                <v:line id="Straight Connector 13" o:spid="_x0000_s1040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<v:line id="Straight Connector 14" o:spid="_x0000_s1041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+FrA8IAAADbAAAADwAAAGRycy9kb3ducmV2LnhtbERPTUvDQBC9F/wPywje7EYp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+FrA8IAAADbAAAADwAAAAAAAAAAAAAA&#10;AAChAgAAZHJzL2Rvd25yZXYueG1sUEsFBgAAAAAEAAQA+QAAAJADAAAAAA==&#10;" strokecolor="black [3213]" strokeweight="2pt"/>
                <v:shape id="Text Box 25" o:spid="_x0000_s1042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C5592CE" w14:textId="77777777" w:rsidR="00211A6C" w:rsidRDefault="00211A6C" w:rsidP="00211A6C">
                        <w:r>
                          <w:t>E</w:t>
                        </w:r>
                      </w:p>
                    </w:txbxContent>
                  </v:textbox>
                </v:shape>
                <v:shape id="Text Box 32" o:spid="_x0000_s1043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147CD40D" w14:textId="77777777" w:rsidR="00211A6C" w:rsidRDefault="00211A6C" w:rsidP="00211A6C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A908A2A" wp14:editId="661116FE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44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38ABEEC8" w14:textId="77777777" w:rsidR="00211A6C" w:rsidRDefault="00211A6C" w:rsidP="00211A6C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44904E9" wp14:editId="104E4E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" o:spid="_x0000_s1045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<v:textbox>
                    <w:txbxContent>
                      <w:p w14:paraId="271B5937" w14:textId="77777777" w:rsidR="00211A6C" w:rsidRDefault="00211A6C" w:rsidP="00211A6C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E7C10D3" wp14:editId="589E48F1">
                              <wp:extent cx="45720" cy="68580"/>
                              <wp:effectExtent l="0" t="0" r="5080" b="7620"/>
                              <wp:docPr id="37" name="Picture 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>26</w:t>
      </w:r>
      <w:r w:rsidRPr="00164815">
        <w:rPr>
          <w:rFonts w:asciiTheme="minorHAnsi" w:hAnsiTheme="minorHAnsi"/>
        </w:rPr>
        <w:t xml:space="preserve">. In the diagram of </w:t>
      </w:r>
      <w:r w:rsidRPr="00164815">
        <w:rPr>
          <w:rFonts w:asciiTheme="minorHAnsi" w:hAnsiTheme="minorHAnsi"/>
          <w:position w:val="-4"/>
        </w:rPr>
        <w:object w:dxaOrig="680" w:dyaOrig="240" w14:anchorId="53E494CB">
          <v:shape id="_x0000_i1053" type="#_x0000_t75" style="width:33.8pt;height:12.2pt" o:ole="">
            <v:imagedata r:id="rId72" o:title=""/>
          </v:shape>
          <o:OLEObject Type="Embed" ProgID="Equation.3" ShapeID="_x0000_i1053" DrawAspect="Content" ObjectID="_1538655261" r:id="rId73"/>
        </w:object>
      </w:r>
      <w:r w:rsidRPr="00164815">
        <w:rPr>
          <w:rFonts w:asciiTheme="minorHAnsi" w:hAnsiTheme="minorHAnsi"/>
        </w:rPr>
        <w:t xml:space="preserve"> at right, </w:t>
      </w:r>
      <w:r w:rsidRPr="00164815">
        <w:rPr>
          <w:rFonts w:asciiTheme="minorHAnsi" w:hAnsiTheme="minorHAnsi"/>
          <w:position w:val="-4"/>
        </w:rPr>
        <w:object w:dxaOrig="400" w:dyaOrig="320" w14:anchorId="032D0B8A">
          <v:shape id="_x0000_i1054" type="#_x0000_t75" style="width:19.95pt;height:16.05pt" o:ole="">
            <v:imagedata r:id="rId74" o:title=""/>
          </v:shape>
          <o:OLEObject Type="Embed" ProgID="Equation.3" ShapeID="_x0000_i1054" DrawAspect="Content" ObjectID="_1538655262" r:id="rId75"/>
        </w:object>
      </w:r>
      <w:r w:rsidRPr="00164815">
        <w:rPr>
          <w:rFonts w:asciiTheme="minorHAnsi" w:hAnsiTheme="minorHAnsi"/>
        </w:rPr>
        <w:t xml:space="preserve"> is extended through </w:t>
      </w:r>
      <w:r w:rsidRPr="00164815">
        <w:rPr>
          <w:rFonts w:asciiTheme="minorHAnsi" w:hAnsiTheme="minorHAnsi"/>
          <w:i/>
        </w:rPr>
        <w:t>H.</w:t>
      </w:r>
      <w:r w:rsidR="00BC033F">
        <w:rPr>
          <w:rFonts w:asciiTheme="minorHAnsi" w:hAnsiTheme="minorHAnsi"/>
          <w:i/>
        </w:rPr>
        <w:t xml:space="preserve"> </w:t>
      </w:r>
      <w:r w:rsidR="00BC033F" w:rsidRPr="00487CF4">
        <w:t>(1 point)</w:t>
      </w:r>
    </w:p>
    <w:p w14:paraId="758AF746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80" w14:anchorId="72204DCC">
          <v:shape id="_x0000_i1055" type="#_x0000_t75" style="width:77pt;height:48.75pt" o:ole="">
            <v:imagedata r:id="rId76" o:title=""/>
          </v:shape>
          <o:OLEObject Type="Embed" ProgID="Equation.DSMT4" ShapeID="_x0000_i1055" DrawAspect="Content" ObjectID="_1538655263" r:id="rId77"/>
        </w:object>
      </w:r>
    </w:p>
    <w:p w14:paraId="6F3D3BC7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6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1</w:t>
      </w:r>
      <w:r w:rsidRPr="00164815">
        <w:rPr>
          <w:rFonts w:asciiTheme="minorHAnsi" w:hAnsiTheme="minorHAnsi"/>
        </w:rPr>
        <w:t>5</w:t>
      </w:r>
    </w:p>
    <w:p w14:paraId="1B2B2B2B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65</w:t>
      </w:r>
      <w:r>
        <w:rPr>
          <w:rFonts w:asciiTheme="minorHAnsi" w:hAnsiTheme="minorHAnsi"/>
        </w:rPr>
        <w:tab/>
        <w:t>(4) 50</w:t>
      </w:r>
    </w:p>
    <w:p w14:paraId="6223DD6C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0D18E8D" w14:textId="1CA2E7E0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>
        <w:rPr>
          <w:rFonts w:asciiTheme="minorHAnsi" w:hAnsiTheme="minorHAnsi"/>
        </w:rPr>
        <w:t>27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680" w:dyaOrig="240" w14:anchorId="5D6D446B">
          <v:shape id="_x0000_i1056" type="#_x0000_t75" style="width:33.8pt;height:12.2pt" o:ole="">
            <v:imagedata r:id="rId78" o:title=""/>
          </v:shape>
          <o:OLEObject Type="Embed" ProgID="Equation.3" ShapeID="_x0000_i1056" DrawAspect="Content" ObjectID="_1538655264" r:id="rId79"/>
        </w:object>
      </w:r>
      <w:r w:rsidRPr="00164815">
        <w:rPr>
          <w:rFonts w:asciiTheme="minorHAnsi" w:hAnsiTheme="minorHAnsi"/>
        </w:rPr>
        <w:t xml:space="preserve">with the given angle measures. Solve for </w:t>
      </w:r>
      <w:r w:rsidRPr="00164815">
        <w:rPr>
          <w:rFonts w:asciiTheme="minorHAnsi" w:hAnsiTheme="minorHAnsi"/>
          <w:i/>
        </w:rPr>
        <w:t>x.</w:t>
      </w:r>
      <w:r w:rsidR="00BC033F">
        <w:rPr>
          <w:rFonts w:asciiTheme="minorHAnsi" w:hAnsiTheme="minorHAnsi"/>
          <w:i/>
        </w:rPr>
        <w:t xml:space="preserve"> </w:t>
      </w:r>
      <w:r w:rsidR="000D2544">
        <w:t>(2</w:t>
      </w:r>
      <w:r w:rsidR="00BC033F" w:rsidRPr="00487CF4">
        <w:t xml:space="preserve"> point</w:t>
      </w:r>
      <w:r w:rsidR="000D2544">
        <w:t>s</w:t>
      </w:r>
      <w:r w:rsidR="00BC033F" w:rsidRPr="00487CF4">
        <w:t>)</w:t>
      </w:r>
    </w:p>
    <w:p w14:paraId="025669A7" w14:textId="77777777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60" w14:anchorId="43E69AE8">
          <v:shape id="_x0000_i1057" type="#_x0000_t75" style="width:77pt;height:48.2pt" o:ole="">
            <v:imagedata r:id="rId80" o:title=""/>
          </v:shape>
          <o:OLEObject Type="Embed" ProgID="Equation.DSMT4" ShapeID="_x0000_i1057" DrawAspect="Content" ObjectID="_1538655265" r:id="rId81"/>
        </w:object>
      </w:r>
    </w:p>
    <w:p w14:paraId="0C978419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BB489C5" w14:textId="2F65F3F6" w:rsidR="005C4249" w:rsidRDefault="005C424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54CFE94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4CA263C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2A29990D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8E1459E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538733A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3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Hcr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hQHcrs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34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YK+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Gs+cHCh6x1Q0+puuJ2h8wYI&#10;dEOcvycWphk4BxvK38GHC70tse4ljFba/viTPvhDP8GKUeh6id33NbEMI/FZwfhNsjwP6yQecuAQ&#10;HOyhZXFoUWs509CVDHahoVEM/l4MIrdaPsEiq8KrYCKKwtsl9oM4893OgkVIWVVFJ1gghvgb9WBo&#10;CB2aFMbjsX0i1vQz5IFIt3rYI6R4M0qdb7ipdLX2mjdxzgLOHao9/rB8Ii37RRm22+E5er2s8+kv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NFWCvr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35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gVVc4CAAAW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3ED9BAB8" w14:textId="77777777" w:rsidR="00571643" w:rsidRDefault="00571643" w:rsidP="0057164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36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SKZe80CAAAW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69nQg0td76E1re6G2xk6b6CB&#10;bonzD8TCNEPPwYby9/DhQu9KrHsJo7W23/+kD/7AJ1gxCqyX2H3bEMswEp8UjN8ky/OwTuIhhx6C&#10;gz22LI8taiNnGljJYBcaGsXg78UgcqvlEyyyKrwKJqIovF1iP4gz3+0sWISUVVV0ggViiL9VC0ND&#10;6EBSGI/H9olY08+Qh0a608MeIcWrUep8w02lq43XvIlzFnDuUO3xh+UT27JflGG7HZ+j1/M6n/4C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mSKZe80CAAAW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>
        <w:rPr>
          <w:b/>
          <w:bCs/>
        </w:rPr>
        <w:br w:type="page"/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sectPr w:rsidR="00400083" w:rsidSect="001F653F">
      <w:headerReference w:type="default" r:id="rId84"/>
      <w:headerReference w:type="first" r:id="rId85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6780E6" w14:textId="77777777" w:rsidR="006A046F" w:rsidRDefault="006A046F" w:rsidP="00F72723">
      <w:r>
        <w:separator/>
      </w:r>
    </w:p>
  </w:endnote>
  <w:endnote w:type="continuationSeparator" w:id="0">
    <w:p w14:paraId="32A05DB0" w14:textId="77777777" w:rsidR="006A046F" w:rsidRDefault="006A046F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16865F" w14:textId="77777777" w:rsidR="006A046F" w:rsidRDefault="006A046F" w:rsidP="00F72723">
      <w:r>
        <w:separator/>
      </w:r>
    </w:p>
  </w:footnote>
  <w:footnote w:type="continuationSeparator" w:id="0">
    <w:p w14:paraId="1B238147" w14:textId="77777777" w:rsidR="006A046F" w:rsidRDefault="006A046F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5DFFA6A9" w:rsidR="007D5422" w:rsidRDefault="00015CE0" w:rsidP="00697839">
    <w:pPr>
      <w:tabs>
        <w:tab w:val="left" w:pos="5040"/>
      </w:tabs>
      <w:spacing w:after="120"/>
    </w:pPr>
    <w:r>
      <w:rPr>
        <w:rFonts w:ascii="Times New Roman" w:hAnsi="Times New Roman"/>
      </w:rPr>
      <w:t>October 20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A0CDE"/>
    <w:rsid w:val="000A790F"/>
    <w:rsid w:val="000B2FB4"/>
    <w:rsid w:val="000B506D"/>
    <w:rsid w:val="000C43AA"/>
    <w:rsid w:val="000C4516"/>
    <w:rsid w:val="000C48E1"/>
    <w:rsid w:val="000D2544"/>
    <w:rsid w:val="000D7E2F"/>
    <w:rsid w:val="000E1C92"/>
    <w:rsid w:val="000E2237"/>
    <w:rsid w:val="000E2632"/>
    <w:rsid w:val="000E3D36"/>
    <w:rsid w:val="000E517C"/>
    <w:rsid w:val="0010581A"/>
    <w:rsid w:val="001060A5"/>
    <w:rsid w:val="001074F4"/>
    <w:rsid w:val="00107E5D"/>
    <w:rsid w:val="00112503"/>
    <w:rsid w:val="00113D28"/>
    <w:rsid w:val="00116564"/>
    <w:rsid w:val="001223EF"/>
    <w:rsid w:val="001269D2"/>
    <w:rsid w:val="00131FA2"/>
    <w:rsid w:val="0013430C"/>
    <w:rsid w:val="00137C19"/>
    <w:rsid w:val="00143C61"/>
    <w:rsid w:val="00146BCF"/>
    <w:rsid w:val="00154164"/>
    <w:rsid w:val="001569BF"/>
    <w:rsid w:val="00160C8D"/>
    <w:rsid w:val="00163119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6C"/>
    <w:rsid w:val="00211ABD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478F2"/>
    <w:rsid w:val="003506CD"/>
    <w:rsid w:val="00353C81"/>
    <w:rsid w:val="0035537D"/>
    <w:rsid w:val="00356BFF"/>
    <w:rsid w:val="00361BB0"/>
    <w:rsid w:val="00367D22"/>
    <w:rsid w:val="003723F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1234"/>
    <w:rsid w:val="00404A1B"/>
    <w:rsid w:val="004051A4"/>
    <w:rsid w:val="00411F77"/>
    <w:rsid w:val="004138B7"/>
    <w:rsid w:val="00417365"/>
    <w:rsid w:val="00425777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170C"/>
    <w:rsid w:val="004A5E95"/>
    <w:rsid w:val="004A7A7C"/>
    <w:rsid w:val="004B5DE6"/>
    <w:rsid w:val="004C363A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57FE0"/>
    <w:rsid w:val="00571643"/>
    <w:rsid w:val="00575C30"/>
    <w:rsid w:val="00575F12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4249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62780"/>
    <w:rsid w:val="006742BD"/>
    <w:rsid w:val="006773C2"/>
    <w:rsid w:val="006779E9"/>
    <w:rsid w:val="00680BFD"/>
    <w:rsid w:val="00682DED"/>
    <w:rsid w:val="00691B18"/>
    <w:rsid w:val="00697839"/>
    <w:rsid w:val="006A046F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74F6"/>
    <w:rsid w:val="006E7B03"/>
    <w:rsid w:val="006F0EE7"/>
    <w:rsid w:val="006F3491"/>
    <w:rsid w:val="006F4D4C"/>
    <w:rsid w:val="00711004"/>
    <w:rsid w:val="00711854"/>
    <w:rsid w:val="00713DB0"/>
    <w:rsid w:val="007210AA"/>
    <w:rsid w:val="00724F2C"/>
    <w:rsid w:val="00725445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35A6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1463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5F13"/>
    <w:rsid w:val="00A06907"/>
    <w:rsid w:val="00A069EA"/>
    <w:rsid w:val="00A077A8"/>
    <w:rsid w:val="00A07F3D"/>
    <w:rsid w:val="00A106B6"/>
    <w:rsid w:val="00A1258E"/>
    <w:rsid w:val="00A155D0"/>
    <w:rsid w:val="00A15CCA"/>
    <w:rsid w:val="00A262F2"/>
    <w:rsid w:val="00A328F8"/>
    <w:rsid w:val="00A32C7D"/>
    <w:rsid w:val="00A3330F"/>
    <w:rsid w:val="00A352C7"/>
    <w:rsid w:val="00A370CA"/>
    <w:rsid w:val="00A371D3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033F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17F5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6932"/>
    <w:rsid w:val="00CD7D76"/>
    <w:rsid w:val="00CE05AF"/>
    <w:rsid w:val="00CE1DF6"/>
    <w:rsid w:val="00D017F8"/>
    <w:rsid w:val="00D04B14"/>
    <w:rsid w:val="00D052C2"/>
    <w:rsid w:val="00D07D8A"/>
    <w:rsid w:val="00D13DDD"/>
    <w:rsid w:val="00D21AB4"/>
    <w:rsid w:val="00D24FF6"/>
    <w:rsid w:val="00D2564F"/>
    <w:rsid w:val="00D25EB7"/>
    <w:rsid w:val="00D323EF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3C0A"/>
    <w:rsid w:val="00E16192"/>
    <w:rsid w:val="00E236CC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13AD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image" Target="media/image7.emf"/><Relationship Id="rId19" Type="http://schemas.openxmlformats.org/officeDocument/2006/relationships/image" Target="media/image8.emf"/><Relationship Id="rId30" Type="http://schemas.openxmlformats.org/officeDocument/2006/relationships/image" Target="media/image16.emf"/><Relationship Id="rId31" Type="http://schemas.openxmlformats.org/officeDocument/2006/relationships/oleObject" Target="embeddings/oleObject8.bin"/><Relationship Id="rId32" Type="http://schemas.openxmlformats.org/officeDocument/2006/relationships/image" Target="media/image17.emf"/><Relationship Id="rId33" Type="http://schemas.openxmlformats.org/officeDocument/2006/relationships/oleObject" Target="embeddings/oleObject9.bin"/><Relationship Id="rId34" Type="http://schemas.openxmlformats.org/officeDocument/2006/relationships/image" Target="media/image18.emf"/><Relationship Id="rId35" Type="http://schemas.openxmlformats.org/officeDocument/2006/relationships/oleObject" Target="embeddings/oleObject10.bin"/><Relationship Id="rId36" Type="http://schemas.openxmlformats.org/officeDocument/2006/relationships/image" Target="media/image19.emf"/><Relationship Id="rId37" Type="http://schemas.openxmlformats.org/officeDocument/2006/relationships/oleObject" Target="embeddings/oleObject11.bin"/><Relationship Id="rId38" Type="http://schemas.openxmlformats.org/officeDocument/2006/relationships/image" Target="media/image20.emf"/><Relationship Id="rId39" Type="http://schemas.openxmlformats.org/officeDocument/2006/relationships/oleObject" Target="embeddings/oleObject12.bin"/><Relationship Id="rId50" Type="http://schemas.openxmlformats.org/officeDocument/2006/relationships/image" Target="media/image25.emf"/><Relationship Id="rId51" Type="http://schemas.openxmlformats.org/officeDocument/2006/relationships/oleObject" Target="embeddings/oleObject19.bin"/><Relationship Id="rId52" Type="http://schemas.openxmlformats.org/officeDocument/2006/relationships/image" Target="media/image26.emf"/><Relationship Id="rId53" Type="http://schemas.openxmlformats.org/officeDocument/2006/relationships/oleObject" Target="embeddings/oleObject20.bin"/><Relationship Id="rId54" Type="http://schemas.openxmlformats.org/officeDocument/2006/relationships/image" Target="media/image27.emf"/><Relationship Id="rId55" Type="http://schemas.openxmlformats.org/officeDocument/2006/relationships/oleObject" Target="embeddings/oleObject21.bin"/><Relationship Id="rId56" Type="http://schemas.openxmlformats.org/officeDocument/2006/relationships/image" Target="media/image28.emf"/><Relationship Id="rId57" Type="http://schemas.openxmlformats.org/officeDocument/2006/relationships/image" Target="media/image29.emf"/><Relationship Id="rId58" Type="http://schemas.openxmlformats.org/officeDocument/2006/relationships/oleObject" Target="embeddings/oleObject22.bin"/><Relationship Id="rId59" Type="http://schemas.openxmlformats.org/officeDocument/2006/relationships/image" Target="media/image30.emf"/><Relationship Id="rId70" Type="http://schemas.openxmlformats.org/officeDocument/2006/relationships/image" Target="media/image35.png"/><Relationship Id="rId71" Type="http://schemas.openxmlformats.org/officeDocument/2006/relationships/image" Target="media/image350.png"/><Relationship Id="rId72" Type="http://schemas.openxmlformats.org/officeDocument/2006/relationships/image" Target="media/image36.emf"/><Relationship Id="rId73" Type="http://schemas.openxmlformats.org/officeDocument/2006/relationships/oleObject" Target="embeddings/oleObject29.bin"/><Relationship Id="rId74" Type="http://schemas.openxmlformats.org/officeDocument/2006/relationships/image" Target="media/image37.emf"/><Relationship Id="rId75" Type="http://schemas.openxmlformats.org/officeDocument/2006/relationships/oleObject" Target="embeddings/oleObject30.bin"/><Relationship Id="rId76" Type="http://schemas.openxmlformats.org/officeDocument/2006/relationships/image" Target="media/image38.emf"/><Relationship Id="rId77" Type="http://schemas.openxmlformats.org/officeDocument/2006/relationships/oleObject" Target="embeddings/oleObject31.bin"/><Relationship Id="rId78" Type="http://schemas.openxmlformats.org/officeDocument/2006/relationships/image" Target="media/image39.emf"/><Relationship Id="rId79" Type="http://schemas.openxmlformats.org/officeDocument/2006/relationships/oleObject" Target="embeddings/oleObject32.bin"/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image" Target="media/image11.emf"/><Relationship Id="rId24" Type="http://schemas.openxmlformats.org/officeDocument/2006/relationships/oleObject" Target="embeddings/oleObject6.bin"/><Relationship Id="rId25" Type="http://schemas.openxmlformats.org/officeDocument/2006/relationships/image" Target="media/image12.emf"/><Relationship Id="rId26" Type="http://schemas.openxmlformats.org/officeDocument/2006/relationships/oleObject" Target="embeddings/oleObject7.bin"/><Relationship Id="rId27" Type="http://schemas.openxmlformats.org/officeDocument/2006/relationships/image" Target="media/image13.emf"/><Relationship Id="rId28" Type="http://schemas.openxmlformats.org/officeDocument/2006/relationships/image" Target="media/image14.emf"/><Relationship Id="rId29" Type="http://schemas.openxmlformats.org/officeDocument/2006/relationships/image" Target="media/image15.emf"/><Relationship Id="rId40" Type="http://schemas.openxmlformats.org/officeDocument/2006/relationships/image" Target="media/image21.emf"/><Relationship Id="rId41" Type="http://schemas.openxmlformats.org/officeDocument/2006/relationships/oleObject" Target="embeddings/oleObject13.bin"/><Relationship Id="rId42" Type="http://schemas.openxmlformats.org/officeDocument/2006/relationships/image" Target="media/image22.emf"/><Relationship Id="rId43" Type="http://schemas.openxmlformats.org/officeDocument/2006/relationships/oleObject" Target="embeddings/oleObject14.bin"/><Relationship Id="rId44" Type="http://schemas.openxmlformats.org/officeDocument/2006/relationships/oleObject" Target="embeddings/oleObject15.bin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emf"/><Relationship Id="rId49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1" Type="http://schemas.openxmlformats.org/officeDocument/2006/relationships/image" Target="media/image31.emf"/><Relationship Id="rId62" Type="http://schemas.openxmlformats.org/officeDocument/2006/relationships/oleObject" Target="embeddings/oleObject24.bin"/><Relationship Id="rId63" Type="http://schemas.openxmlformats.org/officeDocument/2006/relationships/image" Target="media/image32.emf"/><Relationship Id="rId64" Type="http://schemas.openxmlformats.org/officeDocument/2006/relationships/oleObject" Target="embeddings/oleObject25.bin"/><Relationship Id="rId65" Type="http://schemas.openxmlformats.org/officeDocument/2006/relationships/oleObject" Target="embeddings/oleObject26.bin"/><Relationship Id="rId66" Type="http://schemas.openxmlformats.org/officeDocument/2006/relationships/image" Target="media/image33.emf"/><Relationship Id="rId67" Type="http://schemas.openxmlformats.org/officeDocument/2006/relationships/oleObject" Target="embeddings/oleObject27.bin"/><Relationship Id="rId68" Type="http://schemas.openxmlformats.org/officeDocument/2006/relationships/image" Target="media/image34.emf"/><Relationship Id="rId69" Type="http://schemas.openxmlformats.org/officeDocument/2006/relationships/oleObject" Target="embeddings/oleObject28.bin"/><Relationship Id="rId80" Type="http://schemas.openxmlformats.org/officeDocument/2006/relationships/image" Target="media/image40.emf"/><Relationship Id="rId81" Type="http://schemas.openxmlformats.org/officeDocument/2006/relationships/oleObject" Target="embeddings/oleObject33.bin"/><Relationship Id="rId82" Type="http://schemas.openxmlformats.org/officeDocument/2006/relationships/image" Target="media/image41.png"/><Relationship Id="rId83" Type="http://schemas.openxmlformats.org/officeDocument/2006/relationships/image" Target="media/image31.png"/><Relationship Id="rId84" Type="http://schemas.openxmlformats.org/officeDocument/2006/relationships/header" Target="header1.xml"/><Relationship Id="rId85" Type="http://schemas.openxmlformats.org/officeDocument/2006/relationships/header" Target="header2.xml"/><Relationship Id="rId86" Type="http://schemas.openxmlformats.org/officeDocument/2006/relationships/fontTable" Target="fontTable.xml"/><Relationship Id="rId8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4CD501B-B73F-6F47-8124-00A8337E27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0</Pages>
  <Words>613</Words>
  <Characters>3495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21</cp:revision>
  <cp:lastPrinted>2014-11-20T04:00:00Z</cp:lastPrinted>
  <dcterms:created xsi:type="dcterms:W3CDTF">2016-10-20T02:33:00Z</dcterms:created>
  <dcterms:modified xsi:type="dcterms:W3CDTF">2016-10-22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